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2.wav" ContentType="audio/x-wav"/>
  <Override PartName="/ppt/media/audio3.wav" ContentType="audio/x-wav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audio4.wav" ContentType="audio/x-wav"/>
  <Override PartName="/ppt/notesSlides/notesSlide8.xml" ContentType="application/vnd.openxmlformats-officedocument.presentationml.notesSlide+xml"/>
  <Override PartName="/ppt/media/audio5.wav" ContentType="audio/x-wav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media/audio6.wav" ContentType="audio/x-wav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1021" r:id="rId2"/>
    <p:sldId id="1026" r:id="rId3"/>
    <p:sldId id="496" r:id="rId4"/>
    <p:sldId id="507" r:id="rId5"/>
    <p:sldId id="508" r:id="rId6"/>
    <p:sldId id="509" r:id="rId7"/>
    <p:sldId id="510" r:id="rId8"/>
    <p:sldId id="463" r:id="rId9"/>
    <p:sldId id="410" r:id="rId10"/>
    <p:sldId id="406" r:id="rId11"/>
    <p:sldId id="259" r:id="rId12"/>
    <p:sldId id="477" r:id="rId13"/>
    <p:sldId id="478" r:id="rId14"/>
    <p:sldId id="479" r:id="rId15"/>
    <p:sldId id="416" r:id="rId16"/>
    <p:sldId id="417" r:id="rId17"/>
    <p:sldId id="407" r:id="rId18"/>
    <p:sldId id="481" r:id="rId19"/>
    <p:sldId id="466" r:id="rId20"/>
    <p:sldId id="265" r:id="rId21"/>
    <p:sldId id="480" r:id="rId22"/>
    <p:sldId id="482" r:id="rId23"/>
    <p:sldId id="483" r:id="rId24"/>
    <p:sldId id="427" r:id="rId25"/>
    <p:sldId id="408" r:id="rId26"/>
    <p:sldId id="1024" r:id="rId27"/>
    <p:sldId id="1025" r:id="rId28"/>
    <p:sldId id="264" r:id="rId29"/>
    <p:sldId id="487" r:id="rId30"/>
    <p:sldId id="428" r:id="rId31"/>
    <p:sldId id="429" r:id="rId32"/>
    <p:sldId id="488" r:id="rId33"/>
    <p:sldId id="489" r:id="rId34"/>
    <p:sldId id="432" r:id="rId35"/>
    <p:sldId id="1053" r:id="rId36"/>
    <p:sldId id="1064" r:id="rId37"/>
    <p:sldId id="491" r:id="rId38"/>
    <p:sldId id="261" r:id="rId39"/>
    <p:sldId id="493" r:id="rId40"/>
    <p:sldId id="262" r:id="rId41"/>
    <p:sldId id="260" r:id="rId42"/>
    <p:sldId id="494" r:id="rId43"/>
    <p:sldId id="495" r:id="rId44"/>
    <p:sldId id="256" r:id="rId45"/>
    <p:sldId id="257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8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22857-8950-4DC2-B14B-1E3053C2E55B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3E1D5C-D72E-4ACA-B06B-6A22D554D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75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6849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8598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0179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70" marR="0" indent="-1270" algn="just">
              <a:spcBef>
                <a:spcPts val="0"/>
              </a:spcBef>
              <a:spcAft>
                <a:spcPts val="0"/>
              </a:spcAft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9545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0128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70" marR="0" indent="-127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4377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980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9503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70" marR="0" indent="-1270" algn="just">
              <a:spcBef>
                <a:spcPts val="0"/>
              </a:spcBef>
              <a:spcAft>
                <a:spcPts val="0"/>
              </a:spcAft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8683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70" marR="0" indent="-1270" algn="just">
              <a:spcBef>
                <a:spcPts val="0"/>
              </a:spcBef>
              <a:spcAft>
                <a:spcPts val="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9079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A5ABDD-B9A1-C1C2-6F48-B04BB48ED7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B92169A-DF1E-ED67-DA2C-F237906ED32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EA21F35-03F1-16B9-7806-245B5CC6EE5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9D6924-FA64-6A0D-6009-54219993AD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5793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de by Facebook: TRAN THI THANH T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2108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BF8B8F-93D3-B5C9-5F3A-955C4EBE12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34DD102-4C18-5F12-0C94-526349CB849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F33FBEF-9CBB-A8D9-EC0D-8937893318C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EAA2E3-60DB-03BF-7F61-61BAEF2C04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0006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8171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9391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3051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826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0269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70" marR="0" indent="-1270" algn="just">
              <a:spcBef>
                <a:spcPts val="0"/>
              </a:spcBef>
              <a:spcAft>
                <a:spcPts val="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5255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5524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247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5836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9504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0823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4782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171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7E518D-93B8-63D7-18B7-EDD99433A2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D3603D-F01F-6A17-9255-6FAF41233F6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9F9AEE-65DF-E59E-A29E-D4DA0C18FC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BF2960-EDE4-E24A-80FD-C3D79D7AB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E7F54-AA5D-1948-3A3F-75C663298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730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084BB-DDC5-82EC-2EE3-CB6F3CE55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E6086CD-B036-0AEC-3DC5-6A07AA910A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3E7C9D-9BD8-9B05-8845-8E1E17E5E6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A50FE3-D703-9C88-4975-2FEAEE2D4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AEA21F-CD46-DFA7-AA7B-499ED0218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3031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544E8E5-6D3A-A31D-4D2B-7DA57A88D6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10811EB-F82A-FB7B-2785-15276DAC6A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EDA976-D831-5834-C370-5C2D93D73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888B76-75F0-4EDE-D0BE-4EDBC93A9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34BB32-453F-5691-2CB6-ECBBF70E8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9977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2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099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998FC2-BA2D-77B0-648B-C37C1C198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236D3E-53A4-EED4-B82F-9AD1792160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04FB02-607D-BC33-956B-DD5B10F97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351D54-63D5-EB51-E983-69D7CA914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B065EB-ACF0-89B8-8975-F303810DD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250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93973B-CF46-CBFB-AB2C-B4D89CA280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39DEDB6-8319-D925-A587-FA618BD93A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41528F-DBD7-21D8-E776-3450937DC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E051B6-A86A-8384-8870-885AB0AA8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991A8-18F0-5748-CBBC-6ABA43EFC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418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831A53-C5A5-C02D-8587-9D859FEFF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BB4CA-BBAC-BDBC-F5DE-0AF498492F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2598991-E323-CE0B-00AE-178651BDBB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ECD1B2-0A6A-DA18-1AEE-9857FECF7C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2F24A6-BD57-37F4-C9A5-4E12DF5B40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4EC10F-3349-3AAC-42CB-E1FD7F61B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96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EAC929-DE97-4FFE-69CC-C1F9581BD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D13848-B0A4-D46D-69AE-F862A5D341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2CE4B9-D360-29E5-DB24-83309A09E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7270B2-2F7B-6270-C7A0-611B1E0651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8CD328-278E-686E-A1CA-8D3DFFD4B1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3FB285C-C49D-83D8-344F-4C1EC07CB1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8E75CA0-5EF7-1401-2B48-AB708EBBA5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292EBD-0FC3-DB7F-7D38-8641521C9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6198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D638C-9C40-D4A8-27DA-9057076DC1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2C5F92A-2EE2-5257-F92B-382747BBD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DC6ACE-50BF-BB4F-B98D-5A2E5698E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D74066-5B70-7AF1-C742-66DF611E9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6791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0893DFD-B871-739F-BFED-4854CAB22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FDAFF8-0E65-E645-DD1A-E6CD85364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6129EB-B513-6A20-3508-0E041159B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6243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7F713-96AF-0269-BC74-697E1BE43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58489C-D257-0A61-E826-4C63233211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9AE561-A87E-5426-FC72-67341C0803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4F9CCB-6358-5BCC-810C-805C4FC2D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FC2C6E-9219-8866-042D-E31C60F42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D416CE-3AE7-924E-6D58-73C4DC604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959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32950-7D21-64F5-6145-7CA206F530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BD26785-9CFD-02F6-E96D-4F2F14EC80C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346AEC-C9EA-91DD-1C09-C337A8017A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8BFD36-C7CF-8C6F-44E3-EF4E9C62A8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8B6CFC0-513A-EADB-85DF-875CFE40E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3A29F0-65EE-BDB3-E0EE-C69E41639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106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CA8A716-ADFB-3F63-42C6-AC58E43A5F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4ECE2E-1729-70A6-438A-AC18A43437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DE0FA2-E2B7-C415-4C85-01421CF329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307774-987F-4A32-BDE2-8F1FECF8CA0A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7BCD45-27EB-3541-B648-D00192AADF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6AD267-0DD4-77E9-9F48-7FA263E04A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844CD1-9A4F-4517-91D8-E6FBD93B89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347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6.png"/><Relationship Id="rId7" Type="http://schemas.openxmlformats.org/officeDocument/2006/relationships/image" Target="../media/image58.svg"/><Relationship Id="rId12" Type="http://schemas.openxmlformats.org/officeDocument/2006/relationships/audio" Target="../media/audio4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image" Target="../media/image62.svg"/><Relationship Id="rId5" Type="http://schemas.openxmlformats.org/officeDocument/2006/relationships/image" Target="../media/image27.svg"/><Relationship Id="rId10" Type="http://schemas.openxmlformats.org/officeDocument/2006/relationships/image" Target="../media/image61.png"/><Relationship Id="rId4" Type="http://schemas.openxmlformats.org/officeDocument/2006/relationships/image" Target="../media/image26.png"/><Relationship Id="rId9" Type="http://schemas.openxmlformats.org/officeDocument/2006/relationships/image" Target="../media/image60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4.png"/><Relationship Id="rId12" Type="http://schemas.openxmlformats.org/officeDocument/2006/relationships/image" Target="../media/image69.svg"/><Relationship Id="rId2" Type="http://schemas.microsoft.com/office/2007/relationships/media" Target="../media/media4.mp3"/><Relationship Id="rId1" Type="http://schemas.openxmlformats.org/officeDocument/2006/relationships/audio" Target="NULL" TargetMode="Externa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audio" Target="../media/audio5.wav"/><Relationship Id="rId10" Type="http://schemas.openxmlformats.org/officeDocument/2006/relationships/image" Target="../media/image67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66.png"/><Relationship Id="rId1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microsoft.com/office/2007/relationships/media" Target="../media/media4.mp3"/><Relationship Id="rId1" Type="http://schemas.openxmlformats.org/officeDocument/2006/relationships/audio" Target="NULL" TargetMode="External"/><Relationship Id="rId6" Type="http://schemas.openxmlformats.org/officeDocument/2006/relationships/image" Target="../media/image64.png"/><Relationship Id="rId11" Type="http://schemas.openxmlformats.org/officeDocument/2006/relationships/image" Target="../media/image69.sv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6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4.png"/><Relationship Id="rId12" Type="http://schemas.openxmlformats.org/officeDocument/2006/relationships/image" Target="../media/image69.svg"/><Relationship Id="rId2" Type="http://schemas.microsoft.com/office/2007/relationships/media" Target="../media/media4.mp3"/><Relationship Id="rId1" Type="http://schemas.openxmlformats.org/officeDocument/2006/relationships/audio" Target="NULL" TargetMode="Externa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audio" Target="../media/audio5.wav"/><Relationship Id="rId10" Type="http://schemas.openxmlformats.org/officeDocument/2006/relationships/image" Target="../media/image67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66.png"/><Relationship Id="rId1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microsoft.com/office/2007/relationships/media" Target="../media/media4.mp3"/><Relationship Id="rId1" Type="http://schemas.openxmlformats.org/officeDocument/2006/relationships/audio" Target="NULL" TargetMode="External"/><Relationship Id="rId6" Type="http://schemas.openxmlformats.org/officeDocument/2006/relationships/image" Target="../media/image64.png"/><Relationship Id="rId11" Type="http://schemas.openxmlformats.org/officeDocument/2006/relationships/image" Target="../media/image69.sv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4.png"/><Relationship Id="rId12" Type="http://schemas.openxmlformats.org/officeDocument/2006/relationships/image" Target="../media/image71.png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image" Target="../media/image63.png"/><Relationship Id="rId11" Type="http://schemas.openxmlformats.org/officeDocument/2006/relationships/image" Target="../media/image67.png"/><Relationship Id="rId5" Type="http://schemas.openxmlformats.org/officeDocument/2006/relationships/audio" Target="../media/audio5.wav"/><Relationship Id="rId10" Type="http://schemas.openxmlformats.org/officeDocument/2006/relationships/image" Target="../media/image70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sv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24.png"/><Relationship Id="rId21" Type="http://schemas.openxmlformats.org/officeDocument/2006/relationships/image" Target="../media/image42.svg"/><Relationship Id="rId7" Type="http://schemas.openxmlformats.org/officeDocument/2006/relationships/image" Target="../media/image28.png"/><Relationship Id="rId12" Type="http://schemas.openxmlformats.org/officeDocument/2006/relationships/image" Target="../media/image33.svg"/><Relationship Id="rId17" Type="http://schemas.openxmlformats.org/officeDocument/2006/relationships/image" Target="../media/image38.svg"/><Relationship Id="rId25" Type="http://schemas.openxmlformats.org/officeDocument/2006/relationships/image" Target="../media/image46.svg"/><Relationship Id="rId2" Type="http://schemas.openxmlformats.org/officeDocument/2006/relationships/audio" Target="../media/audio3.wav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svg"/><Relationship Id="rId11" Type="http://schemas.openxmlformats.org/officeDocument/2006/relationships/image" Target="../media/image32.png"/><Relationship Id="rId24" Type="http://schemas.openxmlformats.org/officeDocument/2006/relationships/image" Target="../media/image45.png"/><Relationship Id="rId5" Type="http://schemas.openxmlformats.org/officeDocument/2006/relationships/image" Target="../media/image26.png"/><Relationship Id="rId15" Type="http://schemas.openxmlformats.org/officeDocument/2006/relationships/image" Target="../media/image36.gif"/><Relationship Id="rId23" Type="http://schemas.openxmlformats.org/officeDocument/2006/relationships/image" Target="../media/image44.svg"/><Relationship Id="rId10" Type="http://schemas.openxmlformats.org/officeDocument/2006/relationships/image" Target="../media/image31.svg"/><Relationship Id="rId19" Type="http://schemas.openxmlformats.org/officeDocument/2006/relationships/image" Target="../media/image40.svg"/><Relationship Id="rId4" Type="http://schemas.openxmlformats.org/officeDocument/2006/relationships/image" Target="../media/image25.svg"/><Relationship Id="rId9" Type="http://schemas.openxmlformats.org/officeDocument/2006/relationships/image" Target="../media/image30.png"/><Relationship Id="rId14" Type="http://schemas.openxmlformats.org/officeDocument/2006/relationships/image" Target="../media/image35.svg"/><Relationship Id="rId22" Type="http://schemas.openxmlformats.org/officeDocument/2006/relationships/image" Target="../media/image43.png"/><Relationship Id="rId27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6.png"/><Relationship Id="rId7" Type="http://schemas.openxmlformats.org/officeDocument/2006/relationships/image" Target="../media/image58.svg"/><Relationship Id="rId12" Type="http://schemas.openxmlformats.org/officeDocument/2006/relationships/audio" Target="../media/audio4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image" Target="../media/image62.svg"/><Relationship Id="rId5" Type="http://schemas.openxmlformats.org/officeDocument/2006/relationships/image" Target="../media/image27.svg"/><Relationship Id="rId10" Type="http://schemas.openxmlformats.org/officeDocument/2006/relationships/image" Target="../media/image61.png"/><Relationship Id="rId4" Type="http://schemas.openxmlformats.org/officeDocument/2006/relationships/image" Target="../media/image26.png"/><Relationship Id="rId9" Type="http://schemas.openxmlformats.org/officeDocument/2006/relationships/image" Target="../media/image60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svg"/><Relationship Id="rId18" Type="http://schemas.openxmlformats.org/officeDocument/2006/relationships/image" Target="../media/image84.sv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4.svg"/><Relationship Id="rId12" Type="http://schemas.openxmlformats.org/officeDocument/2006/relationships/image" Target="../media/image79.png"/><Relationship Id="rId17" Type="http://schemas.openxmlformats.org/officeDocument/2006/relationships/image" Target="../media/image83.png"/><Relationship Id="rId2" Type="http://schemas.microsoft.com/office/2007/relationships/media" Target="../media/media3.mp3"/><Relationship Id="rId16" Type="http://schemas.openxmlformats.org/officeDocument/2006/relationships/image" Target="../media/image3.png"/><Relationship Id="rId1" Type="http://schemas.openxmlformats.org/officeDocument/2006/relationships/audio" Target="NULL" TargetMode="External"/><Relationship Id="rId6" Type="http://schemas.openxmlformats.org/officeDocument/2006/relationships/image" Target="../media/image73.png"/><Relationship Id="rId11" Type="http://schemas.openxmlformats.org/officeDocument/2006/relationships/image" Target="../media/image78.svg"/><Relationship Id="rId5" Type="http://schemas.openxmlformats.org/officeDocument/2006/relationships/image" Target="../media/image72.png"/><Relationship Id="rId15" Type="http://schemas.openxmlformats.org/officeDocument/2006/relationships/image" Target="../media/image82.svg"/><Relationship Id="rId10" Type="http://schemas.openxmlformats.org/officeDocument/2006/relationships/image" Target="../media/image77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76.svg"/><Relationship Id="rId14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1.sv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7.svg"/><Relationship Id="rId12" Type="http://schemas.openxmlformats.org/officeDocument/2006/relationships/image" Target="../media/image90.png"/><Relationship Id="rId17" Type="http://schemas.openxmlformats.org/officeDocument/2006/relationships/image" Target="../media/image3.png"/><Relationship Id="rId2" Type="http://schemas.openxmlformats.org/officeDocument/2006/relationships/audio" Target="../media/media6.mp3"/><Relationship Id="rId16" Type="http://schemas.openxmlformats.org/officeDocument/2006/relationships/image" Target="../media/image94.png"/><Relationship Id="rId1" Type="http://schemas.microsoft.com/office/2007/relationships/media" Target="../media/media6.mp3"/><Relationship Id="rId6" Type="http://schemas.openxmlformats.org/officeDocument/2006/relationships/image" Target="../media/image86.png"/><Relationship Id="rId11" Type="http://schemas.openxmlformats.org/officeDocument/2006/relationships/image" Target="../media/image31.svg"/><Relationship Id="rId5" Type="http://schemas.openxmlformats.org/officeDocument/2006/relationships/image" Target="../media/image85.png"/><Relationship Id="rId15" Type="http://schemas.openxmlformats.org/officeDocument/2006/relationships/image" Target="../media/image93.svg"/><Relationship Id="rId10" Type="http://schemas.openxmlformats.org/officeDocument/2006/relationships/image" Target="../media/image30.pn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89.svg"/><Relationship Id="rId14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svg"/><Relationship Id="rId13" Type="http://schemas.openxmlformats.org/officeDocument/2006/relationships/image" Target="../media/image8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5.png"/><Relationship Id="rId12" Type="http://schemas.openxmlformats.org/officeDocument/2006/relationships/image" Target="../media/image78.sv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audio" Target="../media/audio6.wav"/><Relationship Id="rId11" Type="http://schemas.openxmlformats.org/officeDocument/2006/relationships/image" Target="../media/image77.png"/><Relationship Id="rId5" Type="http://schemas.openxmlformats.org/officeDocument/2006/relationships/audio" Target="../media/audio5.wav"/><Relationship Id="rId15" Type="http://schemas.openxmlformats.org/officeDocument/2006/relationships/image" Target="../media/image3.png"/><Relationship Id="rId10" Type="http://schemas.openxmlformats.org/officeDocument/2006/relationships/image" Target="../media/image74.sv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73.png"/><Relationship Id="rId14" Type="http://schemas.openxmlformats.org/officeDocument/2006/relationships/image" Target="../media/image82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78.sv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2" Type="http://schemas.microsoft.com/office/2007/relationships/media" Target="../media/media3.mp3"/><Relationship Id="rId16" Type="http://schemas.openxmlformats.org/officeDocument/2006/relationships/image" Target="../media/image3.png"/><Relationship Id="rId1" Type="http://schemas.openxmlformats.org/officeDocument/2006/relationships/audio" Target="NULL" TargetMode="External"/><Relationship Id="rId6" Type="http://schemas.openxmlformats.org/officeDocument/2006/relationships/audio" Target="../media/audio6.wav"/><Relationship Id="rId11" Type="http://schemas.openxmlformats.org/officeDocument/2006/relationships/image" Target="../media/image74.svg"/><Relationship Id="rId5" Type="http://schemas.openxmlformats.org/officeDocument/2006/relationships/audio" Target="../media/audio5.wav"/><Relationship Id="rId15" Type="http://schemas.openxmlformats.org/officeDocument/2006/relationships/image" Target="../media/image80.svg"/><Relationship Id="rId10" Type="http://schemas.openxmlformats.org/officeDocument/2006/relationships/image" Target="../media/image73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76.svg"/><Relationship Id="rId14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84.svg"/><Relationship Id="rId3" Type="http://schemas.openxmlformats.org/officeDocument/2006/relationships/audio" Target="../media/audio5.wav"/><Relationship Id="rId7" Type="http://schemas.openxmlformats.org/officeDocument/2006/relationships/image" Target="../media/image76.svg"/><Relationship Id="rId12" Type="http://schemas.openxmlformats.org/officeDocument/2006/relationships/image" Target="../media/image8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78.sv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audio" Target="../media/audio6.wav"/><Relationship Id="rId9" Type="http://schemas.openxmlformats.org/officeDocument/2006/relationships/image" Target="../media/image74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svg"/><Relationship Id="rId3" Type="http://schemas.openxmlformats.org/officeDocument/2006/relationships/image" Target="../media/image72.png"/><Relationship Id="rId7" Type="http://schemas.openxmlformats.org/officeDocument/2006/relationships/image" Target="../media/image76.svg"/><Relationship Id="rId12" Type="http://schemas.openxmlformats.org/officeDocument/2006/relationships/image" Target="../media/image8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80.svg"/><Relationship Id="rId5" Type="http://schemas.openxmlformats.org/officeDocument/2006/relationships/image" Target="../media/image74.svg"/><Relationship Id="rId15" Type="http://schemas.openxmlformats.org/officeDocument/2006/relationships/image" Target="../media/image84.sv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svg"/><Relationship Id="rId14" Type="http://schemas.openxmlformats.org/officeDocument/2006/relationships/image" Target="../media/image8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sv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24.png"/><Relationship Id="rId21" Type="http://schemas.openxmlformats.org/officeDocument/2006/relationships/image" Target="../media/image42.svg"/><Relationship Id="rId7" Type="http://schemas.openxmlformats.org/officeDocument/2006/relationships/image" Target="../media/image28.png"/><Relationship Id="rId12" Type="http://schemas.openxmlformats.org/officeDocument/2006/relationships/image" Target="../media/image33.svg"/><Relationship Id="rId17" Type="http://schemas.openxmlformats.org/officeDocument/2006/relationships/image" Target="../media/image38.svg"/><Relationship Id="rId25" Type="http://schemas.openxmlformats.org/officeDocument/2006/relationships/image" Target="../media/image46.svg"/><Relationship Id="rId2" Type="http://schemas.openxmlformats.org/officeDocument/2006/relationships/audio" Target="../media/audio3.wav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svg"/><Relationship Id="rId11" Type="http://schemas.openxmlformats.org/officeDocument/2006/relationships/image" Target="../media/image32.png"/><Relationship Id="rId24" Type="http://schemas.openxmlformats.org/officeDocument/2006/relationships/image" Target="../media/image45.png"/><Relationship Id="rId5" Type="http://schemas.openxmlformats.org/officeDocument/2006/relationships/image" Target="../media/image26.png"/><Relationship Id="rId15" Type="http://schemas.openxmlformats.org/officeDocument/2006/relationships/image" Target="../media/image36.gif"/><Relationship Id="rId23" Type="http://schemas.openxmlformats.org/officeDocument/2006/relationships/image" Target="../media/image44.svg"/><Relationship Id="rId10" Type="http://schemas.openxmlformats.org/officeDocument/2006/relationships/image" Target="../media/image31.svg"/><Relationship Id="rId19" Type="http://schemas.openxmlformats.org/officeDocument/2006/relationships/image" Target="../media/image40.svg"/><Relationship Id="rId4" Type="http://schemas.openxmlformats.org/officeDocument/2006/relationships/image" Target="../media/image25.svg"/><Relationship Id="rId9" Type="http://schemas.openxmlformats.org/officeDocument/2006/relationships/image" Target="../media/image30.png"/><Relationship Id="rId14" Type="http://schemas.openxmlformats.org/officeDocument/2006/relationships/image" Target="../media/image35.svg"/><Relationship Id="rId22" Type="http://schemas.openxmlformats.org/officeDocument/2006/relationships/image" Target="../media/image43.png"/><Relationship Id="rId27" Type="http://schemas.openxmlformats.org/officeDocument/2006/relationships/audio" Target="../media/audio3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6.png"/><Relationship Id="rId7" Type="http://schemas.openxmlformats.org/officeDocument/2006/relationships/image" Target="../media/image58.svg"/><Relationship Id="rId12" Type="http://schemas.openxmlformats.org/officeDocument/2006/relationships/audio" Target="../media/audio4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image" Target="../media/image62.svg"/><Relationship Id="rId5" Type="http://schemas.openxmlformats.org/officeDocument/2006/relationships/image" Target="../media/image27.svg"/><Relationship Id="rId10" Type="http://schemas.openxmlformats.org/officeDocument/2006/relationships/image" Target="../media/image61.png"/><Relationship Id="rId4" Type="http://schemas.openxmlformats.org/officeDocument/2006/relationships/image" Target="../media/image26.png"/><Relationship Id="rId9" Type="http://schemas.openxmlformats.org/officeDocument/2006/relationships/image" Target="../media/image60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sv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7.svg"/><Relationship Id="rId4" Type="http://schemas.openxmlformats.org/officeDocument/2006/relationships/image" Target="../media/image9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5.png"/><Relationship Id="rId7" Type="http://schemas.openxmlformats.org/officeDocument/2006/relationships/image" Target="../media/image99.sv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7.svg"/><Relationship Id="rId4" Type="http://schemas.openxmlformats.org/officeDocument/2006/relationships/image" Target="../media/image9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107.png"/><Relationship Id="rId3" Type="http://schemas.openxmlformats.org/officeDocument/2006/relationships/image" Target="../media/image95.png"/><Relationship Id="rId7" Type="http://schemas.openxmlformats.org/officeDocument/2006/relationships/image" Target="../media/image103.svg"/><Relationship Id="rId12" Type="http://schemas.openxmlformats.org/officeDocument/2006/relationships/image" Target="../media/image10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11" Type="http://schemas.openxmlformats.org/officeDocument/2006/relationships/image" Target="../media/image105.svg"/><Relationship Id="rId5" Type="http://schemas.openxmlformats.org/officeDocument/2006/relationships/image" Target="../media/image99.sv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97.sv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8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9.svg"/><Relationship Id="rId12" Type="http://schemas.openxmlformats.org/officeDocument/2006/relationships/image" Target="../media/image3.png"/><Relationship Id="rId2" Type="http://schemas.microsoft.com/office/2007/relationships/media" Target="../media/media7.mp3"/><Relationship Id="rId1" Type="http://schemas.openxmlformats.org/officeDocument/2006/relationships/audio" Target="NULL" TargetMode="External"/><Relationship Id="rId6" Type="http://schemas.openxmlformats.org/officeDocument/2006/relationships/image" Target="../media/image98.png"/><Relationship Id="rId11" Type="http://schemas.openxmlformats.org/officeDocument/2006/relationships/image" Target="../media/image97.svg"/><Relationship Id="rId5" Type="http://schemas.openxmlformats.org/officeDocument/2006/relationships/image" Target="../media/image95.png"/><Relationship Id="rId10" Type="http://schemas.openxmlformats.org/officeDocument/2006/relationships/image" Target="../media/image96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103.svg"/><Relationship Id="rId14" Type="http://schemas.openxmlformats.org/officeDocument/2006/relationships/image" Target="../media/image10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8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9.svg"/><Relationship Id="rId12" Type="http://schemas.openxmlformats.org/officeDocument/2006/relationships/image" Target="../media/image3.png"/><Relationship Id="rId2" Type="http://schemas.microsoft.com/office/2007/relationships/media" Target="../media/media7.mp3"/><Relationship Id="rId1" Type="http://schemas.openxmlformats.org/officeDocument/2006/relationships/audio" Target="NULL" TargetMode="External"/><Relationship Id="rId6" Type="http://schemas.openxmlformats.org/officeDocument/2006/relationships/image" Target="../media/image98.png"/><Relationship Id="rId11" Type="http://schemas.openxmlformats.org/officeDocument/2006/relationships/image" Target="../media/image97.svg"/><Relationship Id="rId5" Type="http://schemas.openxmlformats.org/officeDocument/2006/relationships/image" Target="../media/image95.png"/><Relationship Id="rId10" Type="http://schemas.openxmlformats.org/officeDocument/2006/relationships/image" Target="../media/image96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103.svg"/><Relationship Id="rId14" Type="http://schemas.openxmlformats.org/officeDocument/2006/relationships/image" Target="../media/image10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7.svg"/><Relationship Id="rId2" Type="http://schemas.microsoft.com/office/2007/relationships/media" Target="../media/media7.mp3"/><Relationship Id="rId1" Type="http://schemas.openxmlformats.org/officeDocument/2006/relationships/audio" Target="NULL" TargetMode="External"/><Relationship Id="rId6" Type="http://schemas.openxmlformats.org/officeDocument/2006/relationships/image" Target="../media/image96.png"/><Relationship Id="rId11" Type="http://schemas.openxmlformats.org/officeDocument/2006/relationships/image" Target="../media/image3.png"/><Relationship Id="rId5" Type="http://schemas.openxmlformats.org/officeDocument/2006/relationships/image" Target="../media/image95.png"/><Relationship Id="rId10" Type="http://schemas.openxmlformats.org/officeDocument/2006/relationships/image" Target="../media/image100.png"/><Relationship Id="rId4" Type="http://schemas.openxmlformats.org/officeDocument/2006/relationships/notesSlide" Target="../notesSlides/notesSlide24.xml"/><Relationship Id="rId9" Type="http://schemas.openxmlformats.org/officeDocument/2006/relationships/image" Target="../media/image99.sv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7.svg"/><Relationship Id="rId2" Type="http://schemas.microsoft.com/office/2007/relationships/media" Target="../media/media7.mp3"/><Relationship Id="rId1" Type="http://schemas.openxmlformats.org/officeDocument/2006/relationships/audio" Target="NULL" TargetMode="Externa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0" Type="http://schemas.openxmlformats.org/officeDocument/2006/relationships/image" Target="../media/image3.png"/><Relationship Id="rId4" Type="http://schemas.openxmlformats.org/officeDocument/2006/relationships/notesSlide" Target="../notesSlides/notesSlide25.xml"/><Relationship Id="rId9" Type="http://schemas.openxmlformats.org/officeDocument/2006/relationships/image" Target="../media/image99.sv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5.sv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9.svg"/><Relationship Id="rId12" Type="http://schemas.openxmlformats.org/officeDocument/2006/relationships/image" Target="../media/image104.png"/><Relationship Id="rId2" Type="http://schemas.microsoft.com/office/2007/relationships/media" Target="../media/media7.mp3"/><Relationship Id="rId16" Type="http://schemas.openxmlformats.org/officeDocument/2006/relationships/image" Target="../media/image107.png"/><Relationship Id="rId1" Type="http://schemas.openxmlformats.org/officeDocument/2006/relationships/audio" Target="NULL" TargetMode="External"/><Relationship Id="rId6" Type="http://schemas.openxmlformats.org/officeDocument/2006/relationships/image" Target="../media/image98.png"/><Relationship Id="rId11" Type="http://schemas.openxmlformats.org/officeDocument/2006/relationships/image" Target="../media/image97.svg"/><Relationship Id="rId5" Type="http://schemas.openxmlformats.org/officeDocument/2006/relationships/image" Target="../media/image95.png"/><Relationship Id="rId15" Type="http://schemas.openxmlformats.org/officeDocument/2006/relationships/image" Target="../media/image106.png"/><Relationship Id="rId10" Type="http://schemas.openxmlformats.org/officeDocument/2006/relationships/image" Target="../media/image96.png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103.svg"/><Relationship Id="rId1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sv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24.png"/><Relationship Id="rId21" Type="http://schemas.openxmlformats.org/officeDocument/2006/relationships/image" Target="../media/image42.svg"/><Relationship Id="rId7" Type="http://schemas.openxmlformats.org/officeDocument/2006/relationships/image" Target="../media/image28.png"/><Relationship Id="rId12" Type="http://schemas.openxmlformats.org/officeDocument/2006/relationships/image" Target="../media/image33.svg"/><Relationship Id="rId17" Type="http://schemas.openxmlformats.org/officeDocument/2006/relationships/image" Target="../media/image38.svg"/><Relationship Id="rId25" Type="http://schemas.openxmlformats.org/officeDocument/2006/relationships/image" Target="../media/image46.svg"/><Relationship Id="rId2" Type="http://schemas.openxmlformats.org/officeDocument/2006/relationships/audio" Target="../media/audio3.wav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svg"/><Relationship Id="rId11" Type="http://schemas.openxmlformats.org/officeDocument/2006/relationships/image" Target="../media/image32.png"/><Relationship Id="rId24" Type="http://schemas.openxmlformats.org/officeDocument/2006/relationships/image" Target="../media/image45.png"/><Relationship Id="rId5" Type="http://schemas.openxmlformats.org/officeDocument/2006/relationships/image" Target="../media/image26.png"/><Relationship Id="rId15" Type="http://schemas.openxmlformats.org/officeDocument/2006/relationships/image" Target="../media/image36.gif"/><Relationship Id="rId23" Type="http://schemas.openxmlformats.org/officeDocument/2006/relationships/image" Target="../media/image44.svg"/><Relationship Id="rId10" Type="http://schemas.openxmlformats.org/officeDocument/2006/relationships/image" Target="../media/image31.svg"/><Relationship Id="rId19" Type="http://schemas.openxmlformats.org/officeDocument/2006/relationships/image" Target="../media/image40.svg"/><Relationship Id="rId4" Type="http://schemas.openxmlformats.org/officeDocument/2006/relationships/image" Target="../media/image25.svg"/><Relationship Id="rId9" Type="http://schemas.openxmlformats.org/officeDocument/2006/relationships/image" Target="../media/image30.png"/><Relationship Id="rId14" Type="http://schemas.openxmlformats.org/officeDocument/2006/relationships/image" Target="../media/image35.svg"/><Relationship Id="rId22" Type="http://schemas.openxmlformats.org/officeDocument/2006/relationships/image" Target="../media/image43.png"/><Relationship Id="rId27" Type="http://schemas.openxmlformats.org/officeDocument/2006/relationships/audio" Target="../media/audio3.wav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7.svg"/><Relationship Id="rId18" Type="http://schemas.openxmlformats.org/officeDocument/2006/relationships/image" Target="../media/image120.png"/><Relationship Id="rId3" Type="http://schemas.openxmlformats.org/officeDocument/2006/relationships/image" Target="../media/image5.jpeg"/><Relationship Id="rId21" Type="http://schemas.openxmlformats.org/officeDocument/2006/relationships/slide" Target="slide36.xml"/><Relationship Id="rId7" Type="http://schemas.openxmlformats.org/officeDocument/2006/relationships/image" Target="../media/image113.svg"/><Relationship Id="rId12" Type="http://schemas.openxmlformats.org/officeDocument/2006/relationships/image" Target="../media/image16.png"/><Relationship Id="rId17" Type="http://schemas.openxmlformats.org/officeDocument/2006/relationships/image" Target="../media/image119.svg"/><Relationship Id="rId2" Type="http://schemas.openxmlformats.org/officeDocument/2006/relationships/audio" Target="../media/audio6.wav"/><Relationship Id="rId16" Type="http://schemas.openxmlformats.org/officeDocument/2006/relationships/image" Target="../media/image118.png"/><Relationship Id="rId20" Type="http://schemas.openxmlformats.org/officeDocument/2006/relationships/image" Target="../media/image122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11" Type="http://schemas.openxmlformats.org/officeDocument/2006/relationships/image" Target="../media/image117.svg"/><Relationship Id="rId5" Type="http://schemas.openxmlformats.org/officeDocument/2006/relationships/image" Target="../media/image111.svg"/><Relationship Id="rId15" Type="http://schemas.openxmlformats.org/officeDocument/2006/relationships/image" Target="../media/image14.svg"/><Relationship Id="rId23" Type="http://schemas.openxmlformats.org/officeDocument/2006/relationships/image" Target="../media/image124.svg"/><Relationship Id="rId10" Type="http://schemas.openxmlformats.org/officeDocument/2006/relationships/image" Target="../media/image116.png"/><Relationship Id="rId19" Type="http://schemas.openxmlformats.org/officeDocument/2006/relationships/image" Target="../media/image121.png"/><Relationship Id="rId4" Type="http://schemas.openxmlformats.org/officeDocument/2006/relationships/image" Target="../media/image110.png"/><Relationship Id="rId9" Type="http://schemas.openxmlformats.org/officeDocument/2006/relationships/image" Target="../media/image115.svg"/><Relationship Id="rId14" Type="http://schemas.openxmlformats.org/officeDocument/2006/relationships/image" Target="../media/image13.png"/><Relationship Id="rId22" Type="http://schemas.openxmlformats.org/officeDocument/2006/relationships/image" Target="../media/image12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7.svg"/><Relationship Id="rId18" Type="http://schemas.openxmlformats.org/officeDocument/2006/relationships/image" Target="../media/image125.png"/><Relationship Id="rId3" Type="http://schemas.openxmlformats.org/officeDocument/2006/relationships/image" Target="../media/image5.jpeg"/><Relationship Id="rId21" Type="http://schemas.openxmlformats.org/officeDocument/2006/relationships/slide" Target="slide36.xml"/><Relationship Id="rId7" Type="http://schemas.openxmlformats.org/officeDocument/2006/relationships/image" Target="../media/image113.svg"/><Relationship Id="rId12" Type="http://schemas.openxmlformats.org/officeDocument/2006/relationships/image" Target="../media/image16.png"/><Relationship Id="rId17" Type="http://schemas.openxmlformats.org/officeDocument/2006/relationships/image" Target="../media/image119.svg"/><Relationship Id="rId2" Type="http://schemas.openxmlformats.org/officeDocument/2006/relationships/audio" Target="../media/audio6.wav"/><Relationship Id="rId16" Type="http://schemas.openxmlformats.org/officeDocument/2006/relationships/image" Target="../media/image118.png"/><Relationship Id="rId20" Type="http://schemas.openxmlformats.org/officeDocument/2006/relationships/image" Target="../media/image127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11" Type="http://schemas.openxmlformats.org/officeDocument/2006/relationships/image" Target="../media/image117.svg"/><Relationship Id="rId5" Type="http://schemas.openxmlformats.org/officeDocument/2006/relationships/image" Target="../media/image111.svg"/><Relationship Id="rId15" Type="http://schemas.openxmlformats.org/officeDocument/2006/relationships/image" Target="../media/image14.svg"/><Relationship Id="rId23" Type="http://schemas.openxmlformats.org/officeDocument/2006/relationships/image" Target="../media/image124.svg"/><Relationship Id="rId10" Type="http://schemas.openxmlformats.org/officeDocument/2006/relationships/image" Target="../media/image116.png"/><Relationship Id="rId19" Type="http://schemas.openxmlformats.org/officeDocument/2006/relationships/image" Target="../media/image126.png"/><Relationship Id="rId4" Type="http://schemas.openxmlformats.org/officeDocument/2006/relationships/image" Target="../media/image110.png"/><Relationship Id="rId9" Type="http://schemas.openxmlformats.org/officeDocument/2006/relationships/image" Target="../media/image115.svg"/><Relationship Id="rId14" Type="http://schemas.openxmlformats.org/officeDocument/2006/relationships/image" Target="../media/image13.png"/><Relationship Id="rId22" Type="http://schemas.openxmlformats.org/officeDocument/2006/relationships/image" Target="../media/image12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7.svg"/><Relationship Id="rId18" Type="http://schemas.openxmlformats.org/officeDocument/2006/relationships/image" Target="../media/image128.png"/><Relationship Id="rId3" Type="http://schemas.openxmlformats.org/officeDocument/2006/relationships/image" Target="../media/image5.jpeg"/><Relationship Id="rId21" Type="http://schemas.openxmlformats.org/officeDocument/2006/relationships/image" Target="../media/image123.png"/><Relationship Id="rId7" Type="http://schemas.openxmlformats.org/officeDocument/2006/relationships/image" Target="../media/image113.svg"/><Relationship Id="rId12" Type="http://schemas.openxmlformats.org/officeDocument/2006/relationships/image" Target="../media/image16.png"/><Relationship Id="rId17" Type="http://schemas.openxmlformats.org/officeDocument/2006/relationships/image" Target="../media/image119.svg"/><Relationship Id="rId2" Type="http://schemas.openxmlformats.org/officeDocument/2006/relationships/audio" Target="../media/audio6.wav"/><Relationship Id="rId16" Type="http://schemas.openxmlformats.org/officeDocument/2006/relationships/image" Target="../media/image118.png"/><Relationship Id="rId20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11" Type="http://schemas.openxmlformats.org/officeDocument/2006/relationships/image" Target="../media/image117.svg"/><Relationship Id="rId5" Type="http://schemas.openxmlformats.org/officeDocument/2006/relationships/image" Target="../media/image111.svg"/><Relationship Id="rId15" Type="http://schemas.openxmlformats.org/officeDocument/2006/relationships/image" Target="../media/image14.svg"/><Relationship Id="rId10" Type="http://schemas.openxmlformats.org/officeDocument/2006/relationships/image" Target="../media/image116.png"/><Relationship Id="rId19" Type="http://schemas.openxmlformats.org/officeDocument/2006/relationships/image" Target="../media/image129.png"/><Relationship Id="rId4" Type="http://schemas.openxmlformats.org/officeDocument/2006/relationships/image" Target="../media/image110.png"/><Relationship Id="rId9" Type="http://schemas.openxmlformats.org/officeDocument/2006/relationships/image" Target="../media/image115.svg"/><Relationship Id="rId14" Type="http://schemas.openxmlformats.org/officeDocument/2006/relationships/image" Target="../media/image13.png"/><Relationship Id="rId22" Type="http://schemas.openxmlformats.org/officeDocument/2006/relationships/image" Target="../media/image124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8.gif"/><Relationship Id="rId18" Type="http://schemas.openxmlformats.org/officeDocument/2006/relationships/image" Target="../media/image13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6.png"/><Relationship Id="rId7" Type="http://schemas.openxmlformats.org/officeDocument/2006/relationships/audio" Target="../media/audio3.wav"/><Relationship Id="rId12" Type="http://schemas.openxmlformats.org/officeDocument/2006/relationships/image" Target="../media/image7.png"/><Relationship Id="rId17" Type="http://schemas.openxmlformats.org/officeDocument/2006/relationships/image" Target="../media/image12.svg"/><Relationship Id="rId2" Type="http://schemas.openxmlformats.org/officeDocument/2006/relationships/audio" Target="../media/media2.mp3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6.wmf"/><Relationship Id="rId5" Type="http://schemas.openxmlformats.org/officeDocument/2006/relationships/audio" Target="../media/audio1.wav"/><Relationship Id="rId15" Type="http://schemas.openxmlformats.org/officeDocument/2006/relationships/image" Target="../media/image10.gi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4.sv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5.jpeg"/><Relationship Id="rId14" Type="http://schemas.openxmlformats.org/officeDocument/2006/relationships/image" Target="../media/image9.png"/><Relationship Id="rId22" Type="http://schemas.openxmlformats.org/officeDocument/2006/relationships/image" Target="../media/image17.sv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7.svg"/><Relationship Id="rId18" Type="http://schemas.openxmlformats.org/officeDocument/2006/relationships/image" Target="../media/image130.png"/><Relationship Id="rId3" Type="http://schemas.openxmlformats.org/officeDocument/2006/relationships/image" Target="../media/image5.jpeg"/><Relationship Id="rId21" Type="http://schemas.openxmlformats.org/officeDocument/2006/relationships/slide" Target="slide36.xml"/><Relationship Id="rId7" Type="http://schemas.openxmlformats.org/officeDocument/2006/relationships/image" Target="../media/image113.svg"/><Relationship Id="rId12" Type="http://schemas.openxmlformats.org/officeDocument/2006/relationships/image" Target="../media/image16.png"/><Relationship Id="rId17" Type="http://schemas.openxmlformats.org/officeDocument/2006/relationships/image" Target="../media/image119.svg"/><Relationship Id="rId2" Type="http://schemas.openxmlformats.org/officeDocument/2006/relationships/audio" Target="../media/audio6.wav"/><Relationship Id="rId16" Type="http://schemas.openxmlformats.org/officeDocument/2006/relationships/image" Target="../media/image118.png"/><Relationship Id="rId20" Type="http://schemas.openxmlformats.org/officeDocument/2006/relationships/image" Target="../media/image132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11" Type="http://schemas.openxmlformats.org/officeDocument/2006/relationships/image" Target="../media/image117.svg"/><Relationship Id="rId5" Type="http://schemas.openxmlformats.org/officeDocument/2006/relationships/image" Target="../media/image111.svg"/><Relationship Id="rId15" Type="http://schemas.openxmlformats.org/officeDocument/2006/relationships/image" Target="../media/image14.svg"/><Relationship Id="rId23" Type="http://schemas.openxmlformats.org/officeDocument/2006/relationships/image" Target="../media/image124.svg"/><Relationship Id="rId10" Type="http://schemas.openxmlformats.org/officeDocument/2006/relationships/image" Target="../media/image116.png"/><Relationship Id="rId19" Type="http://schemas.openxmlformats.org/officeDocument/2006/relationships/image" Target="../media/image131.png"/><Relationship Id="rId4" Type="http://schemas.openxmlformats.org/officeDocument/2006/relationships/image" Target="../media/image110.png"/><Relationship Id="rId9" Type="http://schemas.openxmlformats.org/officeDocument/2006/relationships/image" Target="../media/image115.svg"/><Relationship Id="rId14" Type="http://schemas.openxmlformats.org/officeDocument/2006/relationships/image" Target="../media/image13.png"/><Relationship Id="rId22" Type="http://schemas.openxmlformats.org/officeDocument/2006/relationships/image" Target="../media/image12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7.svg"/><Relationship Id="rId18" Type="http://schemas.openxmlformats.org/officeDocument/2006/relationships/image" Target="../media/image133.png"/><Relationship Id="rId3" Type="http://schemas.openxmlformats.org/officeDocument/2006/relationships/image" Target="../media/image5.jpeg"/><Relationship Id="rId21" Type="http://schemas.openxmlformats.org/officeDocument/2006/relationships/image" Target="../media/image136.svg"/><Relationship Id="rId7" Type="http://schemas.openxmlformats.org/officeDocument/2006/relationships/image" Target="../media/image113.svg"/><Relationship Id="rId12" Type="http://schemas.openxmlformats.org/officeDocument/2006/relationships/image" Target="../media/image16.png"/><Relationship Id="rId17" Type="http://schemas.openxmlformats.org/officeDocument/2006/relationships/image" Target="../media/image119.svg"/><Relationship Id="rId2" Type="http://schemas.openxmlformats.org/officeDocument/2006/relationships/audio" Target="../media/audio6.wav"/><Relationship Id="rId16" Type="http://schemas.openxmlformats.org/officeDocument/2006/relationships/image" Target="../media/image118.png"/><Relationship Id="rId20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11" Type="http://schemas.openxmlformats.org/officeDocument/2006/relationships/image" Target="../media/image117.svg"/><Relationship Id="rId24" Type="http://schemas.openxmlformats.org/officeDocument/2006/relationships/image" Target="../media/image124.svg"/><Relationship Id="rId5" Type="http://schemas.openxmlformats.org/officeDocument/2006/relationships/image" Target="../media/image111.svg"/><Relationship Id="rId15" Type="http://schemas.openxmlformats.org/officeDocument/2006/relationships/image" Target="../media/image14.svg"/><Relationship Id="rId23" Type="http://schemas.openxmlformats.org/officeDocument/2006/relationships/image" Target="../media/image123.png"/><Relationship Id="rId10" Type="http://schemas.openxmlformats.org/officeDocument/2006/relationships/image" Target="../media/image116.png"/><Relationship Id="rId19" Type="http://schemas.openxmlformats.org/officeDocument/2006/relationships/image" Target="../media/image134.svg"/><Relationship Id="rId4" Type="http://schemas.openxmlformats.org/officeDocument/2006/relationships/image" Target="../media/image110.png"/><Relationship Id="rId9" Type="http://schemas.openxmlformats.org/officeDocument/2006/relationships/image" Target="../media/image115.svg"/><Relationship Id="rId14" Type="http://schemas.openxmlformats.org/officeDocument/2006/relationships/image" Target="../media/image13.png"/><Relationship Id="rId22" Type="http://schemas.openxmlformats.org/officeDocument/2006/relationships/slide" Target="slide3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7.svg"/><Relationship Id="rId18" Type="http://schemas.openxmlformats.org/officeDocument/2006/relationships/image" Target="../media/image137.png"/><Relationship Id="rId3" Type="http://schemas.openxmlformats.org/officeDocument/2006/relationships/image" Target="../media/image5.jpeg"/><Relationship Id="rId21" Type="http://schemas.openxmlformats.org/officeDocument/2006/relationships/image" Target="../media/image124.svg"/><Relationship Id="rId7" Type="http://schemas.openxmlformats.org/officeDocument/2006/relationships/image" Target="../media/image113.svg"/><Relationship Id="rId12" Type="http://schemas.openxmlformats.org/officeDocument/2006/relationships/image" Target="../media/image16.png"/><Relationship Id="rId17" Type="http://schemas.openxmlformats.org/officeDocument/2006/relationships/image" Target="../media/image119.svg"/><Relationship Id="rId2" Type="http://schemas.openxmlformats.org/officeDocument/2006/relationships/audio" Target="../media/audio6.wav"/><Relationship Id="rId16" Type="http://schemas.openxmlformats.org/officeDocument/2006/relationships/image" Target="../media/image118.png"/><Relationship Id="rId20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11" Type="http://schemas.openxmlformats.org/officeDocument/2006/relationships/image" Target="../media/image117.svg"/><Relationship Id="rId5" Type="http://schemas.openxmlformats.org/officeDocument/2006/relationships/image" Target="../media/image111.svg"/><Relationship Id="rId15" Type="http://schemas.openxmlformats.org/officeDocument/2006/relationships/image" Target="../media/image14.svg"/><Relationship Id="rId10" Type="http://schemas.openxmlformats.org/officeDocument/2006/relationships/image" Target="../media/image116.png"/><Relationship Id="rId19" Type="http://schemas.openxmlformats.org/officeDocument/2006/relationships/slide" Target="slide36.xml"/><Relationship Id="rId4" Type="http://schemas.openxmlformats.org/officeDocument/2006/relationships/image" Target="../media/image110.png"/><Relationship Id="rId9" Type="http://schemas.openxmlformats.org/officeDocument/2006/relationships/image" Target="../media/image115.svg"/><Relationship Id="rId14" Type="http://schemas.openxmlformats.org/officeDocument/2006/relationships/image" Target="../media/image1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7.svg"/><Relationship Id="rId18" Type="http://schemas.openxmlformats.org/officeDocument/2006/relationships/image" Target="../media/image138.png"/><Relationship Id="rId3" Type="http://schemas.openxmlformats.org/officeDocument/2006/relationships/image" Target="../media/image5.jpeg"/><Relationship Id="rId21" Type="http://schemas.openxmlformats.org/officeDocument/2006/relationships/image" Target="../media/image123.png"/><Relationship Id="rId7" Type="http://schemas.openxmlformats.org/officeDocument/2006/relationships/image" Target="../media/image113.svg"/><Relationship Id="rId12" Type="http://schemas.openxmlformats.org/officeDocument/2006/relationships/image" Target="../media/image16.png"/><Relationship Id="rId17" Type="http://schemas.openxmlformats.org/officeDocument/2006/relationships/image" Target="../media/image119.svg"/><Relationship Id="rId2" Type="http://schemas.openxmlformats.org/officeDocument/2006/relationships/audio" Target="../media/audio6.wav"/><Relationship Id="rId16" Type="http://schemas.openxmlformats.org/officeDocument/2006/relationships/image" Target="../media/image118.png"/><Relationship Id="rId20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11" Type="http://schemas.openxmlformats.org/officeDocument/2006/relationships/image" Target="../media/image117.svg"/><Relationship Id="rId5" Type="http://schemas.openxmlformats.org/officeDocument/2006/relationships/image" Target="../media/image111.svg"/><Relationship Id="rId15" Type="http://schemas.openxmlformats.org/officeDocument/2006/relationships/image" Target="../media/image14.svg"/><Relationship Id="rId10" Type="http://schemas.openxmlformats.org/officeDocument/2006/relationships/image" Target="../media/image116.png"/><Relationship Id="rId19" Type="http://schemas.openxmlformats.org/officeDocument/2006/relationships/image" Target="../media/image139.svg"/><Relationship Id="rId4" Type="http://schemas.openxmlformats.org/officeDocument/2006/relationships/image" Target="../media/image110.png"/><Relationship Id="rId9" Type="http://schemas.openxmlformats.org/officeDocument/2006/relationships/image" Target="../media/image115.svg"/><Relationship Id="rId14" Type="http://schemas.openxmlformats.org/officeDocument/2006/relationships/image" Target="../media/image13.png"/><Relationship Id="rId22" Type="http://schemas.openxmlformats.org/officeDocument/2006/relationships/image" Target="../media/image124.sv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8.gif"/><Relationship Id="rId18" Type="http://schemas.openxmlformats.org/officeDocument/2006/relationships/image" Target="../media/image16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4.svg"/><Relationship Id="rId7" Type="http://schemas.openxmlformats.org/officeDocument/2006/relationships/audio" Target="../media/audio3.wav"/><Relationship Id="rId12" Type="http://schemas.openxmlformats.org/officeDocument/2006/relationships/image" Target="../media/image7.png"/><Relationship Id="rId17" Type="http://schemas.openxmlformats.org/officeDocument/2006/relationships/image" Target="../media/image12.svg"/><Relationship Id="rId2" Type="http://schemas.openxmlformats.org/officeDocument/2006/relationships/audio" Target="../media/media2.mp3"/><Relationship Id="rId16" Type="http://schemas.openxmlformats.org/officeDocument/2006/relationships/image" Target="../media/image11.png"/><Relationship Id="rId20" Type="http://schemas.openxmlformats.org/officeDocument/2006/relationships/image" Target="../media/image1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6.wmf"/><Relationship Id="rId5" Type="http://schemas.openxmlformats.org/officeDocument/2006/relationships/audio" Target="../media/audio1.wav"/><Relationship Id="rId15" Type="http://schemas.openxmlformats.org/officeDocument/2006/relationships/image" Target="../media/image10.gif"/><Relationship Id="rId23" Type="http://schemas.openxmlformats.org/officeDocument/2006/relationships/image" Target="../media/image19.svg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7.sv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5.jpeg"/><Relationship Id="rId14" Type="http://schemas.openxmlformats.org/officeDocument/2006/relationships/image" Target="../media/image9.png"/><Relationship Id="rId2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8.gif"/><Relationship Id="rId18" Type="http://schemas.openxmlformats.org/officeDocument/2006/relationships/image" Target="../media/image16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4.svg"/><Relationship Id="rId7" Type="http://schemas.openxmlformats.org/officeDocument/2006/relationships/audio" Target="../media/audio3.wav"/><Relationship Id="rId12" Type="http://schemas.openxmlformats.org/officeDocument/2006/relationships/image" Target="../media/image7.png"/><Relationship Id="rId17" Type="http://schemas.openxmlformats.org/officeDocument/2006/relationships/image" Target="../media/image12.svg"/><Relationship Id="rId2" Type="http://schemas.openxmlformats.org/officeDocument/2006/relationships/audio" Target="../media/media2.mp3"/><Relationship Id="rId16" Type="http://schemas.openxmlformats.org/officeDocument/2006/relationships/image" Target="../media/image11.png"/><Relationship Id="rId20" Type="http://schemas.openxmlformats.org/officeDocument/2006/relationships/image" Target="../media/image1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6.wmf"/><Relationship Id="rId5" Type="http://schemas.openxmlformats.org/officeDocument/2006/relationships/audio" Target="../media/audio1.wav"/><Relationship Id="rId15" Type="http://schemas.openxmlformats.org/officeDocument/2006/relationships/image" Target="../media/image10.gi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7.sv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5.jpeg"/><Relationship Id="rId14" Type="http://schemas.openxmlformats.org/officeDocument/2006/relationships/image" Target="../media/image9.png"/><Relationship Id="rId22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9.png"/><Relationship Id="rId18" Type="http://schemas.openxmlformats.org/officeDocument/2006/relationships/image" Target="../media/image17.sv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1.png"/><Relationship Id="rId7" Type="http://schemas.openxmlformats.org/officeDocument/2006/relationships/audio" Target="../media/audio3.wav"/><Relationship Id="rId12" Type="http://schemas.openxmlformats.org/officeDocument/2006/relationships/image" Target="../media/image8.gif"/><Relationship Id="rId17" Type="http://schemas.openxmlformats.org/officeDocument/2006/relationships/image" Target="../media/image16.png"/><Relationship Id="rId2" Type="http://schemas.openxmlformats.org/officeDocument/2006/relationships/audio" Target="../media/media2.mp3"/><Relationship Id="rId16" Type="http://schemas.openxmlformats.org/officeDocument/2006/relationships/image" Target="../media/image12.svg"/><Relationship Id="rId20" Type="http://schemas.openxmlformats.org/officeDocument/2006/relationships/image" Target="../media/image14.sv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7.png"/><Relationship Id="rId5" Type="http://schemas.openxmlformats.org/officeDocument/2006/relationships/audio" Target="../media/audio1.wav"/><Relationship Id="rId15" Type="http://schemas.openxmlformats.org/officeDocument/2006/relationships/image" Target="../media/image11.png"/><Relationship Id="rId23" Type="http://schemas.openxmlformats.org/officeDocument/2006/relationships/image" Target="../media/image23.png"/><Relationship Id="rId10" Type="http://schemas.openxmlformats.org/officeDocument/2006/relationships/image" Target="../media/image6.wmf"/><Relationship Id="rId19" Type="http://schemas.openxmlformats.org/officeDocument/2006/relationships/image" Target="../media/image13.png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0.gif"/><Relationship Id="rId22" Type="http://schemas.openxmlformats.org/officeDocument/2006/relationships/image" Target="../media/image22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sv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24.png"/><Relationship Id="rId21" Type="http://schemas.openxmlformats.org/officeDocument/2006/relationships/image" Target="../media/image42.svg"/><Relationship Id="rId7" Type="http://schemas.openxmlformats.org/officeDocument/2006/relationships/image" Target="../media/image28.png"/><Relationship Id="rId12" Type="http://schemas.openxmlformats.org/officeDocument/2006/relationships/image" Target="../media/image33.svg"/><Relationship Id="rId17" Type="http://schemas.openxmlformats.org/officeDocument/2006/relationships/image" Target="../media/image38.svg"/><Relationship Id="rId25" Type="http://schemas.openxmlformats.org/officeDocument/2006/relationships/image" Target="../media/image46.svg"/><Relationship Id="rId2" Type="http://schemas.openxmlformats.org/officeDocument/2006/relationships/audio" Target="../media/audio3.wav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svg"/><Relationship Id="rId11" Type="http://schemas.openxmlformats.org/officeDocument/2006/relationships/image" Target="../media/image32.png"/><Relationship Id="rId24" Type="http://schemas.openxmlformats.org/officeDocument/2006/relationships/image" Target="../media/image45.png"/><Relationship Id="rId5" Type="http://schemas.openxmlformats.org/officeDocument/2006/relationships/image" Target="../media/image26.png"/><Relationship Id="rId15" Type="http://schemas.openxmlformats.org/officeDocument/2006/relationships/image" Target="../media/image36.gif"/><Relationship Id="rId23" Type="http://schemas.openxmlformats.org/officeDocument/2006/relationships/image" Target="../media/image44.svg"/><Relationship Id="rId10" Type="http://schemas.openxmlformats.org/officeDocument/2006/relationships/image" Target="../media/image31.svg"/><Relationship Id="rId19" Type="http://schemas.openxmlformats.org/officeDocument/2006/relationships/image" Target="../media/image40.svg"/><Relationship Id="rId4" Type="http://schemas.openxmlformats.org/officeDocument/2006/relationships/image" Target="../media/image25.svg"/><Relationship Id="rId9" Type="http://schemas.openxmlformats.org/officeDocument/2006/relationships/image" Target="../media/image30.png"/><Relationship Id="rId14" Type="http://schemas.openxmlformats.org/officeDocument/2006/relationships/image" Target="../media/image35.svg"/><Relationship Id="rId22" Type="http://schemas.openxmlformats.org/officeDocument/2006/relationships/image" Target="../media/image43.png"/><Relationship Id="rId27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sv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8.svg"/><Relationship Id="rId12" Type="http://schemas.openxmlformats.org/officeDocument/2006/relationships/image" Target="../media/image53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image" Target="../media/image47.png"/><Relationship Id="rId11" Type="http://schemas.openxmlformats.org/officeDocument/2006/relationships/image" Target="../media/image52.svg"/><Relationship Id="rId5" Type="http://schemas.openxmlformats.org/officeDocument/2006/relationships/image" Target="../media/image31.svg"/><Relationship Id="rId15" Type="http://schemas.openxmlformats.org/officeDocument/2006/relationships/image" Target="../media/image3.png"/><Relationship Id="rId10" Type="http://schemas.openxmlformats.org/officeDocument/2006/relationships/image" Target="../media/image51.png"/><Relationship Id="rId4" Type="http://schemas.openxmlformats.org/officeDocument/2006/relationships/image" Target="../media/image30.png"/><Relationship Id="rId9" Type="http://schemas.openxmlformats.org/officeDocument/2006/relationships/image" Target="../media/image50.svg"/><Relationship Id="rId14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B6F7B39-4470-EDA9-2BE5-9A1CC5E442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9051"/>
            <a:ext cx="12970718" cy="730695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F8CB681-EC54-4185-8AD1-7C1062F8BA58}"/>
              </a:ext>
            </a:extLst>
          </p:cNvPr>
          <p:cNvSpPr/>
          <p:nvPr/>
        </p:nvSpPr>
        <p:spPr>
          <a:xfrm>
            <a:off x="1515226" y="1842160"/>
            <a:ext cx="9161547" cy="252376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79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WELCOME TO </a:t>
            </a:r>
          </a:p>
          <a:p>
            <a:pPr algn="ctr">
              <a:defRPr/>
            </a:pPr>
            <a:r>
              <a:rPr lang="en-US" sz="79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OUR CLASS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5EF4A8F-A8E5-4467-BFB9-57B7056A732B}"/>
              </a:ext>
            </a:extLst>
          </p:cNvPr>
          <p:cNvSpPr/>
          <p:nvPr/>
        </p:nvSpPr>
        <p:spPr>
          <a:xfrm>
            <a:off x="1981199" y="4899688"/>
            <a:ext cx="82296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charset="0"/>
              </a:rPr>
              <a:t>Teacher: Nguyen </a:t>
            </a:r>
            <a:r>
              <a:rPr lang="en-US" sz="40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charset="0"/>
              </a:rPr>
              <a:t>Thi</a:t>
            </a:r>
            <a:r>
              <a:rPr lang="en-US" sz="4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charset="0"/>
              </a:rPr>
              <a:t> </a:t>
            </a:r>
            <a:r>
              <a:rPr lang="en-US" sz="4000" b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charset="0"/>
              </a:rPr>
              <a:t>Canh</a:t>
            </a:r>
            <a:endParaRPr lang="en-US" sz="40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" name="WordArt 7">
            <a:extLst>
              <a:ext uri="{FF2B5EF4-FFF2-40B4-BE49-F238E27FC236}">
                <a16:creationId xmlns:a16="http://schemas.microsoft.com/office/drawing/2014/main" id="{810538B6-F940-41BD-90C8-E1BAADEB73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93831" y="577140"/>
            <a:ext cx="7010400" cy="8620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.VnTime"/>
              </a:rPr>
              <a:t>An Thang Primary School</a:t>
            </a:r>
          </a:p>
        </p:txBody>
      </p:sp>
    </p:spTree>
    <p:extLst>
      <p:ext uri="{BB962C8B-B14F-4D97-AF65-F5344CB8AC3E}">
        <p14:creationId xmlns:p14="http://schemas.microsoft.com/office/powerpoint/2010/main" val="1845967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52A3E741-1EFE-64A2-BC2B-7A82D2F3D6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211831" cy="6858000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1524486" y="1673636"/>
            <a:ext cx="9123196" cy="3431765"/>
            <a:chOff x="0" y="0"/>
            <a:chExt cx="2327511" cy="632474"/>
          </a:xfrm>
        </p:grpSpPr>
        <p:sp>
          <p:nvSpPr>
            <p:cNvPr id="3" name="Freeform 3"/>
            <p:cNvSpPr/>
            <p:nvPr/>
          </p:nvSpPr>
          <p:spPr>
            <a:xfrm>
              <a:off x="41910" y="4318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" name="Freeform 4"/>
            <p:cNvSpPr/>
            <p:nvPr/>
          </p:nvSpPr>
          <p:spPr>
            <a:xfrm>
              <a:off x="35560" y="35560"/>
              <a:ext cx="2291951" cy="596914"/>
            </a:xfrm>
            <a:custGeom>
              <a:avLst/>
              <a:gdLst/>
              <a:ahLst/>
              <a:cxnLst/>
              <a:rect l="l" t="t" r="r" b="b"/>
              <a:pathLst>
                <a:path w="2291951" h="596914">
                  <a:moveTo>
                    <a:pt x="2291951" y="596914"/>
                  </a:moveTo>
                  <a:lnTo>
                    <a:pt x="0" y="596914"/>
                  </a:lnTo>
                  <a:lnTo>
                    <a:pt x="0" y="0"/>
                  </a:lnTo>
                  <a:lnTo>
                    <a:pt x="2291951" y="0"/>
                  </a:lnTo>
                  <a:lnTo>
                    <a:pt x="2291951" y="596914"/>
                  </a:lnTo>
                  <a:close/>
                  <a:moveTo>
                    <a:pt x="12700" y="584214"/>
                  </a:moveTo>
                  <a:lnTo>
                    <a:pt x="2279251" y="584214"/>
                  </a:lnTo>
                  <a:lnTo>
                    <a:pt x="2279251" y="12700"/>
                  </a:lnTo>
                  <a:lnTo>
                    <a:pt x="12700" y="12700"/>
                  </a:lnTo>
                  <a:lnTo>
                    <a:pt x="1270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6" name="Freeform 6"/>
          <p:cNvSpPr/>
          <p:nvPr/>
        </p:nvSpPr>
        <p:spPr>
          <a:xfrm rot="871015">
            <a:off x="7745510" y="70020"/>
            <a:ext cx="3193645" cy="1066461"/>
          </a:xfrm>
          <a:custGeom>
            <a:avLst/>
            <a:gdLst/>
            <a:ahLst/>
            <a:cxnLst/>
            <a:rect l="l" t="t" r="r" b="b"/>
            <a:pathLst>
              <a:path w="5540704" h="2029283">
                <a:moveTo>
                  <a:pt x="0" y="0"/>
                </a:moveTo>
                <a:lnTo>
                  <a:pt x="5540704" y="0"/>
                </a:lnTo>
                <a:lnTo>
                  <a:pt x="5540704" y="2029283"/>
                </a:lnTo>
                <a:lnTo>
                  <a:pt x="0" y="202928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7" name="Freeform 7"/>
          <p:cNvSpPr/>
          <p:nvPr/>
        </p:nvSpPr>
        <p:spPr>
          <a:xfrm>
            <a:off x="0" y="5207000"/>
            <a:ext cx="4876800" cy="2102104"/>
          </a:xfrm>
          <a:custGeom>
            <a:avLst/>
            <a:gdLst/>
            <a:ahLst/>
            <a:cxnLst/>
            <a:rect l="l" t="t" r="r" b="b"/>
            <a:pathLst>
              <a:path w="7315200" h="3410712">
                <a:moveTo>
                  <a:pt x="0" y="0"/>
                </a:moveTo>
                <a:lnTo>
                  <a:pt x="7315200" y="0"/>
                </a:lnTo>
                <a:lnTo>
                  <a:pt x="7315200" y="3410712"/>
                </a:lnTo>
                <a:lnTo>
                  <a:pt x="0" y="341071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-4218095" y="414982"/>
            <a:ext cx="7109181" cy="408896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2"/>
                </a:lnTo>
                <a:lnTo>
                  <a:pt x="0" y="95261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-2384427" y="1035659"/>
            <a:ext cx="7109181" cy="408896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1"/>
                </a:lnTo>
                <a:lnTo>
                  <a:pt x="0" y="95261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 rot="871015">
            <a:off x="6603684" y="744436"/>
            <a:ext cx="1949942" cy="651148"/>
          </a:xfrm>
          <a:custGeom>
            <a:avLst/>
            <a:gdLst/>
            <a:ahLst/>
            <a:cxnLst/>
            <a:rect l="l" t="t" r="r" b="b"/>
            <a:pathLst>
              <a:path w="3382984" h="1239018">
                <a:moveTo>
                  <a:pt x="0" y="0"/>
                </a:moveTo>
                <a:lnTo>
                  <a:pt x="3382984" y="0"/>
                </a:lnTo>
                <a:lnTo>
                  <a:pt x="3382984" y="1239018"/>
                </a:lnTo>
                <a:lnTo>
                  <a:pt x="0" y="123901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10312400" y="4923993"/>
            <a:ext cx="2120235" cy="2721079"/>
          </a:xfrm>
          <a:custGeom>
            <a:avLst/>
            <a:gdLst/>
            <a:ahLst/>
            <a:cxnLst/>
            <a:rect l="l" t="t" r="r" b="b"/>
            <a:pathLst>
              <a:path w="3468654" h="4376850">
                <a:moveTo>
                  <a:pt x="0" y="0"/>
                </a:moveTo>
                <a:lnTo>
                  <a:pt x="3468654" y="0"/>
                </a:lnTo>
                <a:lnTo>
                  <a:pt x="3468654" y="4376849"/>
                </a:lnTo>
                <a:lnTo>
                  <a:pt x="0" y="4376849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TextBox 12"/>
          <p:cNvSpPr txBox="1"/>
          <p:nvPr/>
        </p:nvSpPr>
        <p:spPr>
          <a:xfrm>
            <a:off x="2009324" y="2099298"/>
            <a:ext cx="8292905" cy="141577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9200" dirty="0">
                <a:solidFill>
                  <a:srgbClr val="FFFF00"/>
                </a:solidFill>
                <a:latin typeface="Congenial Black" panose="02000503040000020004" pitchFamily="2" charset="0"/>
              </a:rPr>
              <a:t>1.</a:t>
            </a:r>
            <a:r>
              <a:rPr lang="en-US" sz="5867" dirty="0">
                <a:solidFill>
                  <a:srgbClr val="FFFFFF"/>
                </a:solidFill>
                <a:latin typeface="Congenial Black" panose="02000503040000020004" pitchFamily="2" charset="0"/>
              </a:rPr>
              <a:t>Listen and repeat.</a:t>
            </a:r>
          </a:p>
        </p:txBody>
      </p:sp>
      <p:sp>
        <p:nvSpPr>
          <p:cNvPr id="13" name="Freeform 13"/>
          <p:cNvSpPr/>
          <p:nvPr/>
        </p:nvSpPr>
        <p:spPr>
          <a:xfrm rot="871015">
            <a:off x="10836761" y="1227632"/>
            <a:ext cx="1599732" cy="534201"/>
          </a:xfrm>
          <a:custGeom>
            <a:avLst/>
            <a:gdLst/>
            <a:ahLst/>
            <a:cxnLst/>
            <a:rect l="l" t="t" r="r" b="b"/>
            <a:pathLst>
              <a:path w="2775399" h="1016490">
                <a:moveTo>
                  <a:pt x="0" y="0"/>
                </a:moveTo>
                <a:lnTo>
                  <a:pt x="2775399" y="0"/>
                </a:lnTo>
                <a:lnTo>
                  <a:pt x="2775399" y="1016489"/>
                </a:lnTo>
                <a:lnTo>
                  <a:pt x="0" y="101648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4640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drumroll.wav"/>
          </p:stSnd>
        </p:sndAc>
      </p:transition>
    </mc:Choice>
    <mc:Fallback xmlns="">
      <p:transition spd="slow">
        <p:sndAc>
          <p:stSnd>
            <p:snd r:embed="rId12" name="drumroll.wav"/>
          </p:stSnd>
        </p:sndAc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FACE7812-C9AE-386E-06D1-2B29C14CCD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2889" y="-17950"/>
            <a:ext cx="12214889" cy="6866475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-1542664">
            <a:off x="-325680" y="-60734"/>
            <a:ext cx="1252824" cy="1126419"/>
          </a:xfrm>
          <a:custGeom>
            <a:avLst/>
            <a:gdLst/>
            <a:ahLst/>
            <a:cxnLst/>
            <a:rect l="l" t="t" r="r" b="b"/>
            <a:pathLst>
              <a:path w="2730978" h="2633385">
                <a:moveTo>
                  <a:pt x="0" y="0"/>
                </a:moveTo>
                <a:lnTo>
                  <a:pt x="2730977" y="0"/>
                </a:lnTo>
                <a:lnTo>
                  <a:pt x="2730977" y="2633386"/>
                </a:lnTo>
                <a:lnTo>
                  <a:pt x="0" y="2633386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 t="-6057" b="-6057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 rot="1845552">
            <a:off x="10975512" y="138190"/>
            <a:ext cx="1089241" cy="754167"/>
          </a:xfrm>
          <a:custGeom>
            <a:avLst/>
            <a:gdLst/>
            <a:ahLst/>
            <a:cxnLst/>
            <a:rect l="l" t="t" r="r" b="b"/>
            <a:pathLst>
              <a:path w="2316666" h="1612978">
                <a:moveTo>
                  <a:pt x="0" y="0"/>
                </a:moveTo>
                <a:lnTo>
                  <a:pt x="2316666" y="0"/>
                </a:lnTo>
                <a:lnTo>
                  <a:pt x="2316666" y="1612978"/>
                </a:lnTo>
                <a:lnTo>
                  <a:pt x="0" y="1612978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6" name="TextBox 16"/>
          <p:cNvSpPr txBox="1"/>
          <p:nvPr/>
        </p:nvSpPr>
        <p:spPr>
          <a:xfrm>
            <a:off x="3121695" y="113893"/>
            <a:ext cx="6096000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4800" b="1" dirty="0">
                <a:solidFill>
                  <a:srgbClr val="FFFFFF"/>
                </a:solidFill>
                <a:latin typeface="StoryBook Rough"/>
              </a:rPr>
              <a:t>Listen and point.</a:t>
            </a:r>
          </a:p>
        </p:txBody>
      </p:sp>
      <p:sp>
        <p:nvSpPr>
          <p:cNvPr id="15" name="Freeform 15"/>
          <p:cNvSpPr/>
          <p:nvPr/>
        </p:nvSpPr>
        <p:spPr>
          <a:xfrm>
            <a:off x="3302001" y="210784"/>
            <a:ext cx="737995" cy="608979"/>
          </a:xfrm>
          <a:custGeom>
            <a:avLst/>
            <a:gdLst/>
            <a:ahLst/>
            <a:cxnLst/>
            <a:rect l="l" t="t" r="r" b="b"/>
            <a:pathLst>
              <a:path w="2527334" h="2429400">
                <a:moveTo>
                  <a:pt x="0" y="0"/>
                </a:moveTo>
                <a:lnTo>
                  <a:pt x="2527334" y="0"/>
                </a:lnTo>
                <a:lnTo>
                  <a:pt x="2527334" y="2429400"/>
                </a:lnTo>
                <a:lnTo>
                  <a:pt x="0" y="2429400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863994">
            <a:off x="-159546" y="5731632"/>
            <a:ext cx="1180546" cy="1018141"/>
          </a:xfrm>
          <a:custGeom>
            <a:avLst/>
            <a:gdLst/>
            <a:ahLst/>
            <a:cxnLst/>
            <a:rect l="l" t="t" r="r" b="b"/>
            <a:pathLst>
              <a:path w="2667887" h="2431112">
                <a:moveTo>
                  <a:pt x="0" y="0"/>
                </a:moveTo>
                <a:lnTo>
                  <a:pt x="2667887" y="0"/>
                </a:lnTo>
                <a:lnTo>
                  <a:pt x="2667887" y="2431112"/>
                </a:lnTo>
                <a:lnTo>
                  <a:pt x="0" y="2431112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109464" y="5986551"/>
            <a:ext cx="3229097" cy="256471"/>
          </a:xfrm>
          <a:custGeom>
            <a:avLst/>
            <a:gdLst/>
            <a:ahLst/>
            <a:cxnLst/>
            <a:rect l="l" t="t" r="r" b="b"/>
            <a:pathLst>
              <a:path w="6112641" h="534856">
                <a:moveTo>
                  <a:pt x="0" y="0"/>
                </a:moveTo>
                <a:lnTo>
                  <a:pt x="6112641" y="0"/>
                </a:lnTo>
                <a:lnTo>
                  <a:pt x="6112641" y="534856"/>
                </a:lnTo>
                <a:lnTo>
                  <a:pt x="0" y="534856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 dirty="0"/>
          </a:p>
        </p:txBody>
      </p:sp>
      <p:sp>
        <p:nvSpPr>
          <p:cNvPr id="4" name="Freeform 4"/>
          <p:cNvSpPr/>
          <p:nvPr/>
        </p:nvSpPr>
        <p:spPr>
          <a:xfrm>
            <a:off x="10566400" y="5397722"/>
            <a:ext cx="1722619" cy="1434129"/>
          </a:xfrm>
          <a:custGeom>
            <a:avLst/>
            <a:gdLst/>
            <a:ahLst/>
            <a:cxnLst/>
            <a:rect l="l" t="t" r="r" b="b"/>
            <a:pathLst>
              <a:path w="4578695" h="4017805">
                <a:moveTo>
                  <a:pt x="0" y="0"/>
                </a:moveTo>
                <a:lnTo>
                  <a:pt x="4578694" y="0"/>
                </a:lnTo>
                <a:lnTo>
                  <a:pt x="4578694" y="4017805"/>
                </a:lnTo>
                <a:lnTo>
                  <a:pt x="0" y="4017805"/>
                </a:lnTo>
                <a:lnTo>
                  <a:pt x="0" y="0"/>
                </a:lnTo>
                <a:close/>
              </a:path>
            </a:pathLst>
          </a:cu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652A37E-C61C-06F3-75E9-3F7731C0FD78}"/>
              </a:ext>
            </a:extLst>
          </p:cNvPr>
          <p:cNvGrpSpPr/>
          <p:nvPr/>
        </p:nvGrpSpPr>
        <p:grpSpPr>
          <a:xfrm>
            <a:off x="430727" y="3415288"/>
            <a:ext cx="11964473" cy="1558415"/>
            <a:chOff x="646090" y="5122932"/>
            <a:chExt cx="17068800" cy="2337622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CCC7205C-9D12-F9A7-4E3D-F483E09E499F}"/>
                </a:ext>
              </a:extLst>
            </p:cNvPr>
            <p:cNvSpPr/>
            <p:nvPr/>
          </p:nvSpPr>
          <p:spPr>
            <a:xfrm>
              <a:off x="646090" y="5122932"/>
              <a:ext cx="17068800" cy="2337622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DEEDB99-8FB0-3D11-8C7B-31AF68AE0275}"/>
                </a:ext>
              </a:extLst>
            </p:cNvPr>
            <p:cNvSpPr/>
            <p:nvPr/>
          </p:nvSpPr>
          <p:spPr>
            <a:xfrm>
              <a:off x="1156410" y="5450071"/>
              <a:ext cx="16196264" cy="1569660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6400" dirty="0">
                  <a:ln w="0"/>
                  <a:latin typeface="Abadi Extra Light" panose="020B0204020104020204" pitchFamily="34" charset="0"/>
                </a:rPr>
                <a:t>The picture is above the window.</a:t>
              </a:r>
            </a:p>
          </p:txBody>
        </p:sp>
      </p:grpSp>
      <p:pic>
        <p:nvPicPr>
          <p:cNvPr id="17" name="Track 83">
            <a:hlinkClick r:id="" action="ppaction://media"/>
            <a:extLst>
              <a:ext uri="{FF2B5EF4-FFF2-40B4-BE49-F238E27FC236}">
                <a16:creationId xmlns:a16="http://schemas.microsoft.com/office/drawing/2014/main" id="{744584E4-F52B-C567-36E9-D23D668E579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9210" end="14592.0625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86714" y="1730327"/>
            <a:ext cx="1046691" cy="1046691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0B297AFE-DED3-8A78-AEE7-415D7348E8DC}"/>
              </a:ext>
            </a:extLst>
          </p:cNvPr>
          <p:cNvGrpSpPr/>
          <p:nvPr/>
        </p:nvGrpSpPr>
        <p:grpSpPr>
          <a:xfrm>
            <a:off x="3157461" y="1589357"/>
            <a:ext cx="5638800" cy="1473455"/>
            <a:chOff x="4736192" y="2384034"/>
            <a:chExt cx="8458200" cy="2210183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02A83A4-28F1-B374-680D-536D8AECB203}"/>
                </a:ext>
              </a:extLst>
            </p:cNvPr>
            <p:cNvSpPr/>
            <p:nvPr/>
          </p:nvSpPr>
          <p:spPr>
            <a:xfrm>
              <a:off x="4736192" y="2384034"/>
              <a:ext cx="8458200" cy="2210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1160FF3-C20B-467E-095A-5AAA8C79063D}"/>
                </a:ext>
              </a:extLst>
            </p:cNvPr>
            <p:cNvSpPr/>
            <p:nvPr/>
          </p:nvSpPr>
          <p:spPr>
            <a:xfrm>
              <a:off x="6592723" y="2449484"/>
              <a:ext cx="4745141" cy="1862145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7667" b="1" dirty="0">
                  <a:ln w="0"/>
                  <a:solidFill>
                    <a:schemeClr val="bg1"/>
                  </a:solidFill>
                  <a:latin typeface="Abadi Extra Light" panose="020B0204020104020204" pitchFamily="34" charset="0"/>
                </a:rPr>
                <a:t>above</a:t>
              </a:r>
            </a:p>
          </p:txBody>
        </p:sp>
      </p:grpSp>
      <p:pic>
        <p:nvPicPr>
          <p:cNvPr id="22" name="Track 83">
            <a:hlinkClick r:id="" action="ppaction://media"/>
            <a:extLst>
              <a:ext uri="{FF2B5EF4-FFF2-40B4-BE49-F238E27FC236}">
                <a16:creationId xmlns:a16="http://schemas.microsoft.com/office/drawing/2014/main" id="{F518315B-962D-2A3A-1ED3-74A07796A2C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1818" end="9840.0625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86713" y="3784601"/>
            <a:ext cx="1046691" cy="1046691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6FEDCE4-21B3-A655-DD0B-991F939AF5EC}"/>
              </a:ext>
            </a:extLst>
          </p:cNvPr>
          <p:cNvSpPr/>
          <p:nvPr/>
        </p:nvSpPr>
        <p:spPr>
          <a:xfrm>
            <a:off x="4711291" y="1605623"/>
            <a:ext cx="1094616" cy="104644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64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10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0C099C9-5BCE-9F9F-8F1F-47DA4A9B191E}"/>
              </a:ext>
            </a:extLst>
          </p:cNvPr>
          <p:cNvSpPr/>
          <p:nvPr/>
        </p:nvSpPr>
        <p:spPr>
          <a:xfrm>
            <a:off x="5258599" y="3477003"/>
            <a:ext cx="1094616" cy="104644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64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10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75920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38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3524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FACE7812-C9AE-386E-06D1-2B29C14CCD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2889" y="-8476"/>
            <a:ext cx="12214889" cy="6866475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-1542664">
            <a:off x="-325680" y="-60734"/>
            <a:ext cx="1252824" cy="1126419"/>
          </a:xfrm>
          <a:custGeom>
            <a:avLst/>
            <a:gdLst/>
            <a:ahLst/>
            <a:cxnLst/>
            <a:rect l="l" t="t" r="r" b="b"/>
            <a:pathLst>
              <a:path w="2730978" h="2633385">
                <a:moveTo>
                  <a:pt x="0" y="0"/>
                </a:moveTo>
                <a:lnTo>
                  <a:pt x="2730977" y="0"/>
                </a:lnTo>
                <a:lnTo>
                  <a:pt x="2730977" y="2633386"/>
                </a:lnTo>
                <a:lnTo>
                  <a:pt x="0" y="2633386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 t="-6057" b="-6057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 rot="1845552">
            <a:off x="10975512" y="138190"/>
            <a:ext cx="1089241" cy="754167"/>
          </a:xfrm>
          <a:custGeom>
            <a:avLst/>
            <a:gdLst/>
            <a:ahLst/>
            <a:cxnLst/>
            <a:rect l="l" t="t" r="r" b="b"/>
            <a:pathLst>
              <a:path w="2316666" h="1612978">
                <a:moveTo>
                  <a:pt x="0" y="0"/>
                </a:moveTo>
                <a:lnTo>
                  <a:pt x="2316666" y="0"/>
                </a:lnTo>
                <a:lnTo>
                  <a:pt x="2316666" y="1612978"/>
                </a:lnTo>
                <a:lnTo>
                  <a:pt x="0" y="1612978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6" name="TextBox 16"/>
          <p:cNvSpPr txBox="1"/>
          <p:nvPr/>
        </p:nvSpPr>
        <p:spPr>
          <a:xfrm>
            <a:off x="3121695" y="113893"/>
            <a:ext cx="6096000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4800" b="1" dirty="0">
                <a:solidFill>
                  <a:srgbClr val="FFFFFF"/>
                </a:solidFill>
                <a:latin typeface="StoryBook Rough"/>
              </a:rPr>
              <a:t>Listen and repeat.</a:t>
            </a:r>
          </a:p>
        </p:txBody>
      </p:sp>
      <p:sp>
        <p:nvSpPr>
          <p:cNvPr id="15" name="Freeform 15"/>
          <p:cNvSpPr/>
          <p:nvPr/>
        </p:nvSpPr>
        <p:spPr>
          <a:xfrm>
            <a:off x="3024677" y="151099"/>
            <a:ext cx="737995" cy="608979"/>
          </a:xfrm>
          <a:custGeom>
            <a:avLst/>
            <a:gdLst/>
            <a:ahLst/>
            <a:cxnLst/>
            <a:rect l="l" t="t" r="r" b="b"/>
            <a:pathLst>
              <a:path w="2527334" h="2429400">
                <a:moveTo>
                  <a:pt x="0" y="0"/>
                </a:moveTo>
                <a:lnTo>
                  <a:pt x="2527334" y="0"/>
                </a:lnTo>
                <a:lnTo>
                  <a:pt x="2527334" y="2429400"/>
                </a:lnTo>
                <a:lnTo>
                  <a:pt x="0" y="2429400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863994">
            <a:off x="-159546" y="5731632"/>
            <a:ext cx="1180546" cy="1018141"/>
          </a:xfrm>
          <a:custGeom>
            <a:avLst/>
            <a:gdLst/>
            <a:ahLst/>
            <a:cxnLst/>
            <a:rect l="l" t="t" r="r" b="b"/>
            <a:pathLst>
              <a:path w="2667887" h="2431112">
                <a:moveTo>
                  <a:pt x="0" y="0"/>
                </a:moveTo>
                <a:lnTo>
                  <a:pt x="2667887" y="0"/>
                </a:lnTo>
                <a:lnTo>
                  <a:pt x="2667887" y="2431112"/>
                </a:lnTo>
                <a:lnTo>
                  <a:pt x="0" y="2431112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109464" y="5986551"/>
            <a:ext cx="3229097" cy="256471"/>
          </a:xfrm>
          <a:custGeom>
            <a:avLst/>
            <a:gdLst/>
            <a:ahLst/>
            <a:cxnLst/>
            <a:rect l="l" t="t" r="r" b="b"/>
            <a:pathLst>
              <a:path w="6112641" h="534856">
                <a:moveTo>
                  <a:pt x="0" y="0"/>
                </a:moveTo>
                <a:lnTo>
                  <a:pt x="6112641" y="0"/>
                </a:lnTo>
                <a:lnTo>
                  <a:pt x="6112641" y="534856"/>
                </a:lnTo>
                <a:lnTo>
                  <a:pt x="0" y="53485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 dirty="0"/>
          </a:p>
        </p:txBody>
      </p:sp>
      <p:sp>
        <p:nvSpPr>
          <p:cNvPr id="4" name="Freeform 4"/>
          <p:cNvSpPr/>
          <p:nvPr/>
        </p:nvSpPr>
        <p:spPr>
          <a:xfrm>
            <a:off x="10566400" y="5397722"/>
            <a:ext cx="1722619" cy="1434129"/>
          </a:xfrm>
          <a:custGeom>
            <a:avLst/>
            <a:gdLst/>
            <a:ahLst/>
            <a:cxnLst/>
            <a:rect l="l" t="t" r="r" b="b"/>
            <a:pathLst>
              <a:path w="4578695" h="4017805">
                <a:moveTo>
                  <a:pt x="0" y="0"/>
                </a:moveTo>
                <a:lnTo>
                  <a:pt x="4578694" y="0"/>
                </a:lnTo>
                <a:lnTo>
                  <a:pt x="4578694" y="4017805"/>
                </a:lnTo>
                <a:lnTo>
                  <a:pt x="0" y="4017805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652A37E-C61C-06F3-75E9-3F7731C0FD78}"/>
              </a:ext>
            </a:extLst>
          </p:cNvPr>
          <p:cNvGrpSpPr/>
          <p:nvPr/>
        </p:nvGrpSpPr>
        <p:grpSpPr>
          <a:xfrm>
            <a:off x="430727" y="3415288"/>
            <a:ext cx="11456473" cy="1558415"/>
            <a:chOff x="646090" y="5122932"/>
            <a:chExt cx="17184709" cy="2337622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CCC7205C-9D12-F9A7-4E3D-F483E09E499F}"/>
                </a:ext>
              </a:extLst>
            </p:cNvPr>
            <p:cNvSpPr/>
            <p:nvPr/>
          </p:nvSpPr>
          <p:spPr>
            <a:xfrm>
              <a:off x="646090" y="5122932"/>
              <a:ext cx="17068800" cy="2337622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DEEDB99-8FB0-3D11-8C7B-31AF68AE0275}"/>
                </a:ext>
              </a:extLst>
            </p:cNvPr>
            <p:cNvSpPr/>
            <p:nvPr/>
          </p:nvSpPr>
          <p:spPr>
            <a:xfrm>
              <a:off x="1156409" y="5450071"/>
              <a:ext cx="16674390" cy="1569660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6400" dirty="0">
                  <a:ln w="0"/>
                  <a:latin typeface="Abadi Extra Light" panose="020B0204020104020204" pitchFamily="34" charset="0"/>
                </a:rPr>
                <a:t>The picture is above the window.</a:t>
              </a:r>
            </a:p>
          </p:txBody>
        </p:sp>
      </p:grpSp>
      <p:pic>
        <p:nvPicPr>
          <p:cNvPr id="17" name="Track 83">
            <a:hlinkClick r:id="" action="ppaction://media"/>
            <a:extLst>
              <a:ext uri="{FF2B5EF4-FFF2-40B4-BE49-F238E27FC236}">
                <a16:creationId xmlns:a16="http://schemas.microsoft.com/office/drawing/2014/main" id="{744584E4-F52B-C567-36E9-D23D668E579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9210" end="14592.062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86714" y="1730327"/>
            <a:ext cx="1046691" cy="1046691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0B297AFE-DED3-8A78-AEE7-415D7348E8DC}"/>
              </a:ext>
            </a:extLst>
          </p:cNvPr>
          <p:cNvGrpSpPr/>
          <p:nvPr/>
        </p:nvGrpSpPr>
        <p:grpSpPr>
          <a:xfrm>
            <a:off x="3157461" y="1589357"/>
            <a:ext cx="5638800" cy="1473455"/>
            <a:chOff x="4736192" y="2384034"/>
            <a:chExt cx="8458200" cy="2210183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02A83A4-28F1-B374-680D-536D8AECB203}"/>
                </a:ext>
              </a:extLst>
            </p:cNvPr>
            <p:cNvSpPr/>
            <p:nvPr/>
          </p:nvSpPr>
          <p:spPr>
            <a:xfrm>
              <a:off x="4736192" y="2384034"/>
              <a:ext cx="8458200" cy="2210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1160FF3-C20B-467E-095A-5AAA8C79063D}"/>
                </a:ext>
              </a:extLst>
            </p:cNvPr>
            <p:cNvSpPr/>
            <p:nvPr/>
          </p:nvSpPr>
          <p:spPr>
            <a:xfrm>
              <a:off x="6592723" y="2449484"/>
              <a:ext cx="4745141" cy="1862145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7667" b="1" dirty="0">
                  <a:ln w="0"/>
                  <a:solidFill>
                    <a:schemeClr val="bg1"/>
                  </a:solidFill>
                  <a:latin typeface="Abadi Extra Light" panose="020B0204020104020204" pitchFamily="34" charset="0"/>
                </a:rPr>
                <a:t>above</a:t>
              </a:r>
            </a:p>
          </p:txBody>
        </p:sp>
      </p:grpSp>
      <p:pic>
        <p:nvPicPr>
          <p:cNvPr id="22" name="Track 83">
            <a:hlinkClick r:id="" action="ppaction://media"/>
            <a:extLst>
              <a:ext uri="{FF2B5EF4-FFF2-40B4-BE49-F238E27FC236}">
                <a16:creationId xmlns:a16="http://schemas.microsoft.com/office/drawing/2014/main" id="{F518315B-962D-2A3A-1ED3-74A07796A2C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1818" end="9840.062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86713" y="3784601"/>
            <a:ext cx="1046691" cy="1046691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6FEDCE4-21B3-A655-DD0B-991F939AF5EC}"/>
              </a:ext>
            </a:extLst>
          </p:cNvPr>
          <p:cNvSpPr/>
          <p:nvPr/>
        </p:nvSpPr>
        <p:spPr>
          <a:xfrm>
            <a:off x="4724400" y="1498499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0C099C9-5BCE-9F9F-8F1F-47DA4A9B191E}"/>
              </a:ext>
            </a:extLst>
          </p:cNvPr>
          <p:cNvSpPr/>
          <p:nvPr/>
        </p:nvSpPr>
        <p:spPr>
          <a:xfrm>
            <a:off x="5271708" y="3481740"/>
            <a:ext cx="1094616" cy="104644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64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10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475162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38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524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FACE7812-C9AE-386E-06D1-2B29C14CCD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2889" y="-8476"/>
            <a:ext cx="12214889" cy="6866475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-1542664">
            <a:off x="-325680" y="-60734"/>
            <a:ext cx="1252824" cy="1126419"/>
          </a:xfrm>
          <a:custGeom>
            <a:avLst/>
            <a:gdLst/>
            <a:ahLst/>
            <a:cxnLst/>
            <a:rect l="l" t="t" r="r" b="b"/>
            <a:pathLst>
              <a:path w="2730978" h="2633385">
                <a:moveTo>
                  <a:pt x="0" y="0"/>
                </a:moveTo>
                <a:lnTo>
                  <a:pt x="2730977" y="0"/>
                </a:lnTo>
                <a:lnTo>
                  <a:pt x="2730977" y="2633386"/>
                </a:lnTo>
                <a:lnTo>
                  <a:pt x="0" y="2633386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 t="-6057" b="-6057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 rot="1845552">
            <a:off x="10975512" y="138190"/>
            <a:ext cx="1089241" cy="754167"/>
          </a:xfrm>
          <a:custGeom>
            <a:avLst/>
            <a:gdLst/>
            <a:ahLst/>
            <a:cxnLst/>
            <a:rect l="l" t="t" r="r" b="b"/>
            <a:pathLst>
              <a:path w="2316666" h="1612978">
                <a:moveTo>
                  <a:pt x="0" y="0"/>
                </a:moveTo>
                <a:lnTo>
                  <a:pt x="2316666" y="0"/>
                </a:lnTo>
                <a:lnTo>
                  <a:pt x="2316666" y="1612978"/>
                </a:lnTo>
                <a:lnTo>
                  <a:pt x="0" y="1612978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6" name="TextBox 16"/>
          <p:cNvSpPr txBox="1"/>
          <p:nvPr/>
        </p:nvSpPr>
        <p:spPr>
          <a:xfrm>
            <a:off x="3121695" y="113893"/>
            <a:ext cx="6096000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4800" b="1" dirty="0">
                <a:solidFill>
                  <a:srgbClr val="FFFFFF"/>
                </a:solidFill>
                <a:latin typeface="StoryBook Rough"/>
              </a:rPr>
              <a:t>Listen and point.</a:t>
            </a:r>
          </a:p>
        </p:txBody>
      </p:sp>
      <p:sp>
        <p:nvSpPr>
          <p:cNvPr id="15" name="Freeform 15"/>
          <p:cNvSpPr/>
          <p:nvPr/>
        </p:nvSpPr>
        <p:spPr>
          <a:xfrm>
            <a:off x="3302001" y="210784"/>
            <a:ext cx="737995" cy="608979"/>
          </a:xfrm>
          <a:custGeom>
            <a:avLst/>
            <a:gdLst/>
            <a:ahLst/>
            <a:cxnLst/>
            <a:rect l="l" t="t" r="r" b="b"/>
            <a:pathLst>
              <a:path w="2527334" h="2429400">
                <a:moveTo>
                  <a:pt x="0" y="0"/>
                </a:moveTo>
                <a:lnTo>
                  <a:pt x="2527334" y="0"/>
                </a:lnTo>
                <a:lnTo>
                  <a:pt x="2527334" y="2429400"/>
                </a:lnTo>
                <a:lnTo>
                  <a:pt x="0" y="2429400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863994">
            <a:off x="-159546" y="5731632"/>
            <a:ext cx="1180546" cy="1018141"/>
          </a:xfrm>
          <a:custGeom>
            <a:avLst/>
            <a:gdLst/>
            <a:ahLst/>
            <a:cxnLst/>
            <a:rect l="l" t="t" r="r" b="b"/>
            <a:pathLst>
              <a:path w="2667887" h="2431112">
                <a:moveTo>
                  <a:pt x="0" y="0"/>
                </a:moveTo>
                <a:lnTo>
                  <a:pt x="2667887" y="0"/>
                </a:lnTo>
                <a:lnTo>
                  <a:pt x="2667887" y="2431112"/>
                </a:lnTo>
                <a:lnTo>
                  <a:pt x="0" y="2431112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109464" y="5986551"/>
            <a:ext cx="3229097" cy="256471"/>
          </a:xfrm>
          <a:custGeom>
            <a:avLst/>
            <a:gdLst/>
            <a:ahLst/>
            <a:cxnLst/>
            <a:rect l="l" t="t" r="r" b="b"/>
            <a:pathLst>
              <a:path w="6112641" h="534856">
                <a:moveTo>
                  <a:pt x="0" y="0"/>
                </a:moveTo>
                <a:lnTo>
                  <a:pt x="6112641" y="0"/>
                </a:lnTo>
                <a:lnTo>
                  <a:pt x="6112641" y="534856"/>
                </a:lnTo>
                <a:lnTo>
                  <a:pt x="0" y="534856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 dirty="0"/>
          </a:p>
        </p:txBody>
      </p:sp>
      <p:sp>
        <p:nvSpPr>
          <p:cNvPr id="4" name="Freeform 4"/>
          <p:cNvSpPr/>
          <p:nvPr/>
        </p:nvSpPr>
        <p:spPr>
          <a:xfrm>
            <a:off x="10566400" y="5397722"/>
            <a:ext cx="1722619" cy="1434129"/>
          </a:xfrm>
          <a:custGeom>
            <a:avLst/>
            <a:gdLst/>
            <a:ahLst/>
            <a:cxnLst/>
            <a:rect l="l" t="t" r="r" b="b"/>
            <a:pathLst>
              <a:path w="4578695" h="4017805">
                <a:moveTo>
                  <a:pt x="0" y="0"/>
                </a:moveTo>
                <a:lnTo>
                  <a:pt x="4578694" y="0"/>
                </a:lnTo>
                <a:lnTo>
                  <a:pt x="4578694" y="4017805"/>
                </a:lnTo>
                <a:lnTo>
                  <a:pt x="0" y="4017805"/>
                </a:lnTo>
                <a:lnTo>
                  <a:pt x="0" y="0"/>
                </a:lnTo>
                <a:close/>
              </a:path>
            </a:pathLst>
          </a:cu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652A37E-C61C-06F3-75E9-3F7731C0FD78}"/>
              </a:ext>
            </a:extLst>
          </p:cNvPr>
          <p:cNvGrpSpPr/>
          <p:nvPr/>
        </p:nvGrpSpPr>
        <p:grpSpPr>
          <a:xfrm>
            <a:off x="1828800" y="3926037"/>
            <a:ext cx="9879527" cy="1558415"/>
            <a:chOff x="1007549" y="5066091"/>
            <a:chExt cx="17068800" cy="2337622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CCC7205C-9D12-F9A7-4E3D-F483E09E499F}"/>
                </a:ext>
              </a:extLst>
            </p:cNvPr>
            <p:cNvSpPr/>
            <p:nvPr/>
          </p:nvSpPr>
          <p:spPr>
            <a:xfrm>
              <a:off x="1007549" y="5066091"/>
              <a:ext cx="17068800" cy="2337622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DEEDB99-8FB0-3D11-8C7B-31AF68AE0275}"/>
                </a:ext>
              </a:extLst>
            </p:cNvPr>
            <p:cNvSpPr/>
            <p:nvPr/>
          </p:nvSpPr>
          <p:spPr>
            <a:xfrm>
              <a:off x="1156409" y="5450071"/>
              <a:ext cx="16919938" cy="1569660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6400" dirty="0">
                  <a:ln w="0"/>
                  <a:latin typeface="Abadi Extra Light" panose="020B0204020104020204" pitchFamily="34" charset="0"/>
                </a:rPr>
                <a:t>The map is beside the board.</a:t>
              </a:r>
            </a:p>
          </p:txBody>
        </p:sp>
      </p:grpSp>
      <p:pic>
        <p:nvPicPr>
          <p:cNvPr id="17" name="Track 83">
            <a:hlinkClick r:id="" action="ppaction://media"/>
            <a:extLst>
              <a:ext uri="{FF2B5EF4-FFF2-40B4-BE49-F238E27FC236}">
                <a16:creationId xmlns:a16="http://schemas.microsoft.com/office/drawing/2014/main" id="{744584E4-F52B-C567-36E9-D23D668E579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6530" end="7272.0625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86714" y="1730327"/>
            <a:ext cx="1046691" cy="1046691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0B297AFE-DED3-8A78-AEE7-415D7348E8DC}"/>
              </a:ext>
            </a:extLst>
          </p:cNvPr>
          <p:cNvGrpSpPr/>
          <p:nvPr/>
        </p:nvGrpSpPr>
        <p:grpSpPr>
          <a:xfrm>
            <a:off x="3157461" y="1589357"/>
            <a:ext cx="5638800" cy="1473455"/>
            <a:chOff x="4736192" y="2384034"/>
            <a:chExt cx="8458200" cy="2210183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02A83A4-28F1-B374-680D-536D8AECB203}"/>
                </a:ext>
              </a:extLst>
            </p:cNvPr>
            <p:cNvSpPr/>
            <p:nvPr/>
          </p:nvSpPr>
          <p:spPr>
            <a:xfrm>
              <a:off x="4736192" y="2384034"/>
              <a:ext cx="8458200" cy="2210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1160FF3-C20B-467E-095A-5AAA8C79063D}"/>
                </a:ext>
              </a:extLst>
            </p:cNvPr>
            <p:cNvSpPr/>
            <p:nvPr/>
          </p:nvSpPr>
          <p:spPr>
            <a:xfrm>
              <a:off x="6592723" y="2449484"/>
              <a:ext cx="4745141" cy="1862145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7667" b="1" dirty="0">
                  <a:ln w="0"/>
                  <a:solidFill>
                    <a:schemeClr val="bg1"/>
                  </a:solidFill>
                  <a:latin typeface="Abadi Extra Light" panose="020B0204020104020204" pitchFamily="34" charset="0"/>
                </a:rPr>
                <a:t>beside</a:t>
              </a:r>
            </a:p>
          </p:txBody>
        </p:sp>
      </p:grpSp>
      <p:pic>
        <p:nvPicPr>
          <p:cNvPr id="22" name="Track 83">
            <a:hlinkClick r:id="" action="ppaction://media"/>
            <a:extLst>
              <a:ext uri="{FF2B5EF4-FFF2-40B4-BE49-F238E27FC236}">
                <a16:creationId xmlns:a16="http://schemas.microsoft.com/office/drawing/2014/main" id="{F518315B-962D-2A3A-1ED3-74A07796A2C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9210" end="2640.0625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86713" y="3784601"/>
            <a:ext cx="1046691" cy="1046691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6FEDCE4-21B3-A655-DD0B-991F939AF5EC}"/>
              </a:ext>
            </a:extLst>
          </p:cNvPr>
          <p:cNvSpPr/>
          <p:nvPr/>
        </p:nvSpPr>
        <p:spPr>
          <a:xfrm>
            <a:off x="5181600" y="1582189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0C099C9-5BCE-9F9F-8F1F-47DA4A9B191E}"/>
              </a:ext>
            </a:extLst>
          </p:cNvPr>
          <p:cNvSpPr/>
          <p:nvPr/>
        </p:nvSpPr>
        <p:spPr>
          <a:xfrm>
            <a:off x="5976861" y="4037899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6647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38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333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FACE7812-C9AE-386E-06D1-2B29C14CCD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8179" y="1"/>
            <a:ext cx="12214889" cy="6866475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-1542664">
            <a:off x="-325680" y="-60734"/>
            <a:ext cx="1252824" cy="1126419"/>
          </a:xfrm>
          <a:custGeom>
            <a:avLst/>
            <a:gdLst/>
            <a:ahLst/>
            <a:cxnLst/>
            <a:rect l="l" t="t" r="r" b="b"/>
            <a:pathLst>
              <a:path w="2730978" h="2633385">
                <a:moveTo>
                  <a:pt x="0" y="0"/>
                </a:moveTo>
                <a:lnTo>
                  <a:pt x="2730977" y="0"/>
                </a:lnTo>
                <a:lnTo>
                  <a:pt x="2730977" y="2633386"/>
                </a:lnTo>
                <a:lnTo>
                  <a:pt x="0" y="2633386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 t="-6057" b="-6057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 rot="1845552">
            <a:off x="10975512" y="138190"/>
            <a:ext cx="1089241" cy="754167"/>
          </a:xfrm>
          <a:custGeom>
            <a:avLst/>
            <a:gdLst/>
            <a:ahLst/>
            <a:cxnLst/>
            <a:rect l="l" t="t" r="r" b="b"/>
            <a:pathLst>
              <a:path w="2316666" h="1612978">
                <a:moveTo>
                  <a:pt x="0" y="0"/>
                </a:moveTo>
                <a:lnTo>
                  <a:pt x="2316666" y="0"/>
                </a:lnTo>
                <a:lnTo>
                  <a:pt x="2316666" y="1612978"/>
                </a:lnTo>
                <a:lnTo>
                  <a:pt x="0" y="1612978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6" name="TextBox 16"/>
          <p:cNvSpPr txBox="1"/>
          <p:nvPr/>
        </p:nvSpPr>
        <p:spPr>
          <a:xfrm>
            <a:off x="3121695" y="113893"/>
            <a:ext cx="6096000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4800" b="1" dirty="0">
                <a:solidFill>
                  <a:srgbClr val="FFFFFF"/>
                </a:solidFill>
                <a:latin typeface="StoryBook Rough"/>
              </a:rPr>
              <a:t>Listen and point.</a:t>
            </a:r>
          </a:p>
        </p:txBody>
      </p:sp>
      <p:sp>
        <p:nvSpPr>
          <p:cNvPr id="15" name="Freeform 15"/>
          <p:cNvSpPr/>
          <p:nvPr/>
        </p:nvSpPr>
        <p:spPr>
          <a:xfrm>
            <a:off x="3302001" y="210784"/>
            <a:ext cx="737995" cy="608979"/>
          </a:xfrm>
          <a:custGeom>
            <a:avLst/>
            <a:gdLst/>
            <a:ahLst/>
            <a:cxnLst/>
            <a:rect l="l" t="t" r="r" b="b"/>
            <a:pathLst>
              <a:path w="2527334" h="2429400">
                <a:moveTo>
                  <a:pt x="0" y="0"/>
                </a:moveTo>
                <a:lnTo>
                  <a:pt x="2527334" y="0"/>
                </a:lnTo>
                <a:lnTo>
                  <a:pt x="2527334" y="2429400"/>
                </a:lnTo>
                <a:lnTo>
                  <a:pt x="0" y="2429400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863994">
            <a:off x="-159546" y="5731632"/>
            <a:ext cx="1180546" cy="1018141"/>
          </a:xfrm>
          <a:custGeom>
            <a:avLst/>
            <a:gdLst/>
            <a:ahLst/>
            <a:cxnLst/>
            <a:rect l="l" t="t" r="r" b="b"/>
            <a:pathLst>
              <a:path w="2667887" h="2431112">
                <a:moveTo>
                  <a:pt x="0" y="0"/>
                </a:moveTo>
                <a:lnTo>
                  <a:pt x="2667887" y="0"/>
                </a:lnTo>
                <a:lnTo>
                  <a:pt x="2667887" y="2431112"/>
                </a:lnTo>
                <a:lnTo>
                  <a:pt x="0" y="2431112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109464" y="5986551"/>
            <a:ext cx="3229097" cy="256471"/>
          </a:xfrm>
          <a:custGeom>
            <a:avLst/>
            <a:gdLst/>
            <a:ahLst/>
            <a:cxnLst/>
            <a:rect l="l" t="t" r="r" b="b"/>
            <a:pathLst>
              <a:path w="6112641" h="534856">
                <a:moveTo>
                  <a:pt x="0" y="0"/>
                </a:moveTo>
                <a:lnTo>
                  <a:pt x="6112641" y="0"/>
                </a:lnTo>
                <a:lnTo>
                  <a:pt x="6112641" y="534856"/>
                </a:lnTo>
                <a:lnTo>
                  <a:pt x="0" y="53485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 dirty="0"/>
          </a:p>
        </p:txBody>
      </p:sp>
      <p:sp>
        <p:nvSpPr>
          <p:cNvPr id="4" name="Freeform 4"/>
          <p:cNvSpPr/>
          <p:nvPr/>
        </p:nvSpPr>
        <p:spPr>
          <a:xfrm>
            <a:off x="10566400" y="5397722"/>
            <a:ext cx="1722619" cy="1434129"/>
          </a:xfrm>
          <a:custGeom>
            <a:avLst/>
            <a:gdLst/>
            <a:ahLst/>
            <a:cxnLst/>
            <a:rect l="l" t="t" r="r" b="b"/>
            <a:pathLst>
              <a:path w="4578695" h="4017805">
                <a:moveTo>
                  <a:pt x="0" y="0"/>
                </a:moveTo>
                <a:lnTo>
                  <a:pt x="4578694" y="0"/>
                </a:lnTo>
                <a:lnTo>
                  <a:pt x="4578694" y="4017805"/>
                </a:lnTo>
                <a:lnTo>
                  <a:pt x="0" y="4017805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652A37E-C61C-06F3-75E9-3F7731C0FD78}"/>
              </a:ext>
            </a:extLst>
          </p:cNvPr>
          <p:cNvGrpSpPr/>
          <p:nvPr/>
        </p:nvGrpSpPr>
        <p:grpSpPr>
          <a:xfrm>
            <a:off x="598740" y="3401991"/>
            <a:ext cx="11917992" cy="1558415"/>
            <a:chOff x="-1057410" y="5122932"/>
            <a:chExt cx="20485311" cy="2337622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CCC7205C-9D12-F9A7-4E3D-F483E09E499F}"/>
                </a:ext>
              </a:extLst>
            </p:cNvPr>
            <p:cNvSpPr/>
            <p:nvPr/>
          </p:nvSpPr>
          <p:spPr>
            <a:xfrm>
              <a:off x="646090" y="5122932"/>
              <a:ext cx="17068800" cy="2337622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DEEDB99-8FB0-3D11-8C7B-31AF68AE0275}"/>
                </a:ext>
              </a:extLst>
            </p:cNvPr>
            <p:cNvSpPr/>
            <p:nvPr/>
          </p:nvSpPr>
          <p:spPr>
            <a:xfrm>
              <a:off x="-1057410" y="5469601"/>
              <a:ext cx="20485311" cy="1569660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6400" dirty="0">
                  <a:ln w="0"/>
                  <a:latin typeface="Abadi Extra Light" panose="020B0204020104020204" pitchFamily="34" charset="0"/>
                </a:rPr>
                <a:t>The map is beside the board.</a:t>
              </a:r>
            </a:p>
          </p:txBody>
        </p:sp>
      </p:grpSp>
      <p:pic>
        <p:nvPicPr>
          <p:cNvPr id="17" name="Track 83">
            <a:hlinkClick r:id="" action="ppaction://media"/>
            <a:extLst>
              <a:ext uri="{FF2B5EF4-FFF2-40B4-BE49-F238E27FC236}">
                <a16:creationId xmlns:a16="http://schemas.microsoft.com/office/drawing/2014/main" id="{744584E4-F52B-C567-36E9-D23D668E579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6530" end="7272.062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86714" y="1730327"/>
            <a:ext cx="1046691" cy="1046691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0B297AFE-DED3-8A78-AEE7-415D7348E8DC}"/>
              </a:ext>
            </a:extLst>
          </p:cNvPr>
          <p:cNvGrpSpPr/>
          <p:nvPr/>
        </p:nvGrpSpPr>
        <p:grpSpPr>
          <a:xfrm>
            <a:off x="3157461" y="1589357"/>
            <a:ext cx="5638800" cy="1473455"/>
            <a:chOff x="4736192" y="2384034"/>
            <a:chExt cx="8458200" cy="2210183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02A83A4-28F1-B374-680D-536D8AECB203}"/>
                </a:ext>
              </a:extLst>
            </p:cNvPr>
            <p:cNvSpPr/>
            <p:nvPr/>
          </p:nvSpPr>
          <p:spPr>
            <a:xfrm>
              <a:off x="4736192" y="2384034"/>
              <a:ext cx="8458200" cy="2210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1160FF3-C20B-467E-095A-5AAA8C79063D}"/>
                </a:ext>
              </a:extLst>
            </p:cNvPr>
            <p:cNvSpPr/>
            <p:nvPr/>
          </p:nvSpPr>
          <p:spPr>
            <a:xfrm>
              <a:off x="6592723" y="2449484"/>
              <a:ext cx="4745141" cy="1862145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7667" b="1" dirty="0">
                  <a:ln w="0"/>
                  <a:solidFill>
                    <a:schemeClr val="bg1"/>
                  </a:solidFill>
                  <a:latin typeface="Abadi Extra Light" panose="020B0204020104020204" pitchFamily="34" charset="0"/>
                </a:rPr>
                <a:t>beside</a:t>
              </a:r>
            </a:p>
          </p:txBody>
        </p:sp>
      </p:grpSp>
      <p:pic>
        <p:nvPicPr>
          <p:cNvPr id="22" name="Track 83">
            <a:hlinkClick r:id="" action="ppaction://media"/>
            <a:extLst>
              <a:ext uri="{FF2B5EF4-FFF2-40B4-BE49-F238E27FC236}">
                <a16:creationId xmlns:a16="http://schemas.microsoft.com/office/drawing/2014/main" id="{F518315B-962D-2A3A-1ED3-74A07796A2C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9210" end="2640.062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86713" y="3784601"/>
            <a:ext cx="1046691" cy="1046691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6FEDCE4-21B3-A655-DD0B-991F939AF5EC}"/>
              </a:ext>
            </a:extLst>
          </p:cNvPr>
          <p:cNvSpPr/>
          <p:nvPr/>
        </p:nvSpPr>
        <p:spPr>
          <a:xfrm>
            <a:off x="5232400" y="1551107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DD7B2C-553B-21B3-63AA-C14A09F5FCD2}"/>
              </a:ext>
            </a:extLst>
          </p:cNvPr>
          <p:cNvSpPr txBox="1"/>
          <p:nvPr/>
        </p:nvSpPr>
        <p:spPr>
          <a:xfrm>
            <a:off x="2946400" y="3551222"/>
            <a:ext cx="703810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64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10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68008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38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3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A4428E7E-4F1D-9496-FAD4-4C3CF3C6E0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10" y="9813"/>
            <a:ext cx="12214889" cy="6866475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-1542664">
            <a:off x="-207572" y="-4838"/>
            <a:ext cx="996601" cy="873019"/>
          </a:xfrm>
          <a:custGeom>
            <a:avLst/>
            <a:gdLst/>
            <a:ahLst/>
            <a:cxnLst/>
            <a:rect l="l" t="t" r="r" b="b"/>
            <a:pathLst>
              <a:path w="2730978" h="2633385">
                <a:moveTo>
                  <a:pt x="0" y="0"/>
                </a:moveTo>
                <a:lnTo>
                  <a:pt x="2730977" y="0"/>
                </a:lnTo>
                <a:lnTo>
                  <a:pt x="2730977" y="2633386"/>
                </a:lnTo>
                <a:lnTo>
                  <a:pt x="0" y="2633386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 t="-6057" b="-6057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 rot="1845552">
            <a:off x="11078106" y="80971"/>
            <a:ext cx="1031626" cy="804511"/>
          </a:xfrm>
          <a:custGeom>
            <a:avLst/>
            <a:gdLst/>
            <a:ahLst/>
            <a:cxnLst/>
            <a:rect l="l" t="t" r="r" b="b"/>
            <a:pathLst>
              <a:path w="2316666" h="1612978">
                <a:moveTo>
                  <a:pt x="0" y="0"/>
                </a:moveTo>
                <a:lnTo>
                  <a:pt x="2316666" y="0"/>
                </a:lnTo>
                <a:lnTo>
                  <a:pt x="2316666" y="1612978"/>
                </a:lnTo>
                <a:lnTo>
                  <a:pt x="0" y="1612978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6" name="TextBox 16"/>
          <p:cNvSpPr txBox="1"/>
          <p:nvPr/>
        </p:nvSpPr>
        <p:spPr>
          <a:xfrm>
            <a:off x="3106345" y="253647"/>
            <a:ext cx="6096000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4800" b="1" dirty="0">
                <a:solidFill>
                  <a:srgbClr val="FFFFFF"/>
                </a:solidFill>
                <a:latin typeface="StoryBook Rough"/>
              </a:rPr>
              <a:t>Practice ! ! !</a:t>
            </a:r>
          </a:p>
        </p:txBody>
      </p:sp>
      <p:sp>
        <p:nvSpPr>
          <p:cNvPr id="15" name="Freeform 15"/>
          <p:cNvSpPr/>
          <p:nvPr/>
        </p:nvSpPr>
        <p:spPr>
          <a:xfrm>
            <a:off x="3911600" y="335771"/>
            <a:ext cx="574027" cy="610090"/>
          </a:xfrm>
          <a:custGeom>
            <a:avLst/>
            <a:gdLst/>
            <a:ahLst/>
            <a:cxnLst/>
            <a:rect l="l" t="t" r="r" b="b"/>
            <a:pathLst>
              <a:path w="2527334" h="2429400">
                <a:moveTo>
                  <a:pt x="0" y="0"/>
                </a:moveTo>
                <a:lnTo>
                  <a:pt x="2527334" y="0"/>
                </a:lnTo>
                <a:lnTo>
                  <a:pt x="2527334" y="2429400"/>
                </a:lnTo>
                <a:lnTo>
                  <a:pt x="0" y="2429400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11139178" y="5706343"/>
            <a:ext cx="1080777" cy="989242"/>
          </a:xfrm>
          <a:custGeom>
            <a:avLst/>
            <a:gdLst/>
            <a:ahLst/>
            <a:cxnLst/>
            <a:rect l="l" t="t" r="r" b="b"/>
            <a:pathLst>
              <a:path w="4578695" h="4017805">
                <a:moveTo>
                  <a:pt x="0" y="0"/>
                </a:moveTo>
                <a:lnTo>
                  <a:pt x="4578694" y="0"/>
                </a:lnTo>
                <a:lnTo>
                  <a:pt x="4578694" y="4017805"/>
                </a:lnTo>
                <a:lnTo>
                  <a:pt x="0" y="4017805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863994">
            <a:off x="-172142" y="6105198"/>
            <a:ext cx="1180546" cy="1018141"/>
          </a:xfrm>
          <a:custGeom>
            <a:avLst/>
            <a:gdLst/>
            <a:ahLst/>
            <a:cxnLst/>
            <a:rect l="l" t="t" r="r" b="b"/>
            <a:pathLst>
              <a:path w="2667887" h="2431112">
                <a:moveTo>
                  <a:pt x="0" y="0"/>
                </a:moveTo>
                <a:lnTo>
                  <a:pt x="2667887" y="0"/>
                </a:lnTo>
                <a:lnTo>
                  <a:pt x="2667887" y="2431112"/>
                </a:lnTo>
                <a:lnTo>
                  <a:pt x="0" y="2431112"/>
                </a:lnTo>
                <a:lnTo>
                  <a:pt x="0" y="0"/>
                </a:lnTo>
                <a:close/>
              </a:path>
            </a:pathLst>
          </a:cu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10" name="Picture 9" descr="Cartoon of a child and child&#10;&#10;Description automatically generated">
            <a:extLst>
              <a:ext uri="{FF2B5EF4-FFF2-40B4-BE49-F238E27FC236}">
                <a16:creationId xmlns:a16="http://schemas.microsoft.com/office/drawing/2014/main" id="{3290EEB3-F704-5F9D-2E28-82F0FB64887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600" y="4310737"/>
            <a:ext cx="3991065" cy="2537451"/>
          </a:xfrm>
          <a:prstGeom prst="rect">
            <a:avLst/>
          </a:prstGeom>
        </p:spPr>
      </p:pic>
      <p:pic>
        <p:nvPicPr>
          <p:cNvPr id="12" name="animation-childlike-claps-playful-cute-bright-happy-music-20852">
            <a:hlinkClick r:id="" action="ppaction://media"/>
            <a:extLst>
              <a:ext uri="{FF2B5EF4-FFF2-40B4-BE49-F238E27FC236}">
                <a16:creationId xmlns:a16="http://schemas.microsoft.com/office/drawing/2014/main" id="{C706DFC9-6507-44E1-EB0F-D6DEAC5D834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46000" y="1346200"/>
            <a:ext cx="945092" cy="945092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AAFFD5B-3845-84D2-C085-119D80CB49E6}"/>
              </a:ext>
            </a:extLst>
          </p:cNvPr>
          <p:cNvSpPr/>
          <p:nvPr/>
        </p:nvSpPr>
        <p:spPr>
          <a:xfrm>
            <a:off x="711200" y="1651000"/>
            <a:ext cx="10566400" cy="22860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GB" sz="4000" dirty="0">
                <a:solidFill>
                  <a:srgbClr val="373535"/>
                </a:solidFill>
                <a:latin typeface="Comic Sans MS" panose="030F0702030302020204" pitchFamily="66" charset="0"/>
              </a:rPr>
              <a:t>above      The picture is above the window.</a:t>
            </a:r>
          </a:p>
          <a:p>
            <a:pPr algn="l"/>
            <a:r>
              <a:rPr lang="en-GB" sz="4000" dirty="0">
                <a:solidFill>
                  <a:srgbClr val="373535"/>
                </a:solidFill>
                <a:latin typeface="Comic Sans MS" panose="030F0702030302020204" pitchFamily="66" charset="0"/>
              </a:rPr>
              <a:t>beside</a:t>
            </a:r>
            <a:r>
              <a:rPr lang="en-GB" sz="4000" dirty="0">
                <a:solidFill>
                  <a:srgbClr val="EE3338"/>
                </a:solidFill>
                <a:latin typeface="Comic Sans MS" panose="030F0702030302020204" pitchFamily="66" charset="0"/>
              </a:rPr>
              <a:t>  </a:t>
            </a:r>
            <a:r>
              <a:rPr lang="en-GB" sz="4000" dirty="0">
                <a:solidFill>
                  <a:srgbClr val="373535"/>
                </a:solidFill>
                <a:latin typeface="Comic Sans MS" panose="030F0702030302020204" pitchFamily="66" charset="0"/>
              </a:rPr>
              <a:t>   The map is beside the board.</a:t>
            </a:r>
            <a:endParaRPr lang="vi-VN" sz="4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1BDA36-F715-8739-8584-98E3872E93B5}"/>
              </a:ext>
            </a:extLst>
          </p:cNvPr>
          <p:cNvSpPr/>
          <p:nvPr/>
        </p:nvSpPr>
        <p:spPr>
          <a:xfrm>
            <a:off x="559490" y="2066428"/>
            <a:ext cx="1094616" cy="779765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4667" b="1" dirty="0">
                <a:ln w="0"/>
                <a:solidFill>
                  <a:srgbClr val="FF0000"/>
                </a:solidFill>
                <a:latin typeface="Comic Sans MS" panose="030F0702030302020204" pitchFamily="66" charset="0"/>
                <a:cs typeface="Aharoni" panose="02010803020104030203" pitchFamily="2" charset="-79"/>
              </a:rPr>
              <a:t>‘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5D1C77-669B-1281-DA18-8993C55CE096}"/>
              </a:ext>
            </a:extLst>
          </p:cNvPr>
          <p:cNvSpPr/>
          <p:nvPr/>
        </p:nvSpPr>
        <p:spPr>
          <a:xfrm>
            <a:off x="929066" y="2735430"/>
            <a:ext cx="1094616" cy="779765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4667" b="1" dirty="0">
                <a:ln w="0"/>
                <a:solidFill>
                  <a:srgbClr val="FF0000"/>
                </a:solidFill>
                <a:latin typeface="Comic Sans MS" panose="030F0702030302020204" pitchFamily="66" charset="0"/>
                <a:cs typeface="Aharoni" panose="02010803020104030203" pitchFamily="2" charset="-79"/>
              </a:rPr>
              <a:t>‘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C42B878-032F-06E9-7580-7CE7637A1974}"/>
              </a:ext>
            </a:extLst>
          </p:cNvPr>
          <p:cNvSpPr/>
          <p:nvPr/>
        </p:nvSpPr>
        <p:spPr>
          <a:xfrm>
            <a:off x="6262512" y="2033892"/>
            <a:ext cx="1094616" cy="779765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4667" b="1" dirty="0">
                <a:ln w="0"/>
                <a:solidFill>
                  <a:srgbClr val="FF0000"/>
                </a:solidFill>
                <a:latin typeface="Comic Sans MS" panose="030F0702030302020204" pitchFamily="66" charset="0"/>
                <a:cs typeface="Aharoni" panose="02010803020104030203" pitchFamily="2" charset="-79"/>
              </a:rPr>
              <a:t>‘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40412E3-13A2-7826-074A-1EF8BC725512}"/>
              </a:ext>
            </a:extLst>
          </p:cNvPr>
          <p:cNvSpPr/>
          <p:nvPr/>
        </p:nvSpPr>
        <p:spPr>
          <a:xfrm>
            <a:off x="5907132" y="2735430"/>
            <a:ext cx="1094616" cy="779765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4667" b="1" dirty="0">
                <a:ln w="0"/>
                <a:solidFill>
                  <a:srgbClr val="FF0000"/>
                </a:solidFill>
                <a:latin typeface="Comic Sans MS" panose="030F0702030302020204" pitchFamily="66" charset="0"/>
                <a:cs typeface="Aharoni" panose="02010803020104030203" pitchFamily="2" charset="-79"/>
              </a:rPr>
              <a:t>‘</a:t>
            </a:r>
          </a:p>
        </p:txBody>
      </p:sp>
    </p:spTree>
    <p:extLst>
      <p:ext uri="{BB962C8B-B14F-4D97-AF65-F5344CB8AC3E}">
        <p14:creationId xmlns:p14="http://schemas.microsoft.com/office/powerpoint/2010/main" val="129485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03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6" grpId="0"/>
      <p:bldP spid="7" grpId="0"/>
      <p:bldP spid="8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7782761" y="4693920"/>
            <a:ext cx="4876800" cy="2164080"/>
          </a:xfrm>
          <a:custGeom>
            <a:avLst/>
            <a:gdLst/>
            <a:ahLst/>
            <a:cxnLst/>
            <a:rect l="l" t="t" r="r" b="b"/>
            <a:pathLst>
              <a:path w="7315200" h="3246120">
                <a:moveTo>
                  <a:pt x="0" y="0"/>
                </a:moveTo>
                <a:lnTo>
                  <a:pt x="7315200" y="0"/>
                </a:lnTo>
                <a:lnTo>
                  <a:pt x="7315200" y="3246120"/>
                </a:lnTo>
                <a:lnTo>
                  <a:pt x="0" y="324612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262354">
            <a:off x="-1286838" y="176208"/>
            <a:ext cx="3945275" cy="1444957"/>
          </a:xfrm>
          <a:custGeom>
            <a:avLst/>
            <a:gdLst/>
            <a:ahLst/>
            <a:cxnLst/>
            <a:rect l="l" t="t" r="r" b="b"/>
            <a:pathLst>
              <a:path w="5917912" h="2167435">
                <a:moveTo>
                  <a:pt x="0" y="0"/>
                </a:moveTo>
                <a:lnTo>
                  <a:pt x="5917912" y="0"/>
                </a:lnTo>
                <a:lnTo>
                  <a:pt x="5917912" y="2167435"/>
                </a:lnTo>
                <a:lnTo>
                  <a:pt x="0" y="216743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-288036" y="4223109"/>
            <a:ext cx="1947672" cy="2743200"/>
          </a:xfrm>
          <a:custGeom>
            <a:avLst/>
            <a:gdLst/>
            <a:ahLst/>
            <a:cxnLst/>
            <a:rect l="l" t="t" r="r" b="b"/>
            <a:pathLst>
              <a:path w="2921508" h="4114800">
                <a:moveTo>
                  <a:pt x="0" y="0"/>
                </a:moveTo>
                <a:lnTo>
                  <a:pt x="2921508" y="0"/>
                </a:lnTo>
                <a:lnTo>
                  <a:pt x="29215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>
            <a:off x="965200" y="456892"/>
            <a:ext cx="10439626" cy="5944217"/>
          </a:xfrm>
          <a:custGeom>
            <a:avLst/>
            <a:gdLst/>
            <a:ahLst/>
            <a:cxnLst/>
            <a:rect l="l" t="t" r="r" b="b"/>
            <a:pathLst>
              <a:path w="15241583" h="8916326">
                <a:moveTo>
                  <a:pt x="0" y="0"/>
                </a:moveTo>
                <a:lnTo>
                  <a:pt x="15241584" y="0"/>
                </a:lnTo>
                <a:lnTo>
                  <a:pt x="15241584" y="8916326"/>
                </a:lnTo>
                <a:lnTo>
                  <a:pt x="0" y="8916326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 dirty="0"/>
          </a:p>
        </p:txBody>
      </p:sp>
      <p:sp>
        <p:nvSpPr>
          <p:cNvPr id="7" name="Freeform 7"/>
          <p:cNvSpPr/>
          <p:nvPr/>
        </p:nvSpPr>
        <p:spPr>
          <a:xfrm>
            <a:off x="6671117" y="-323832"/>
            <a:ext cx="4876800" cy="143256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1659636" y="-139414"/>
            <a:ext cx="4876800" cy="143256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10850495" y="1479909"/>
            <a:ext cx="1560195" cy="2743200"/>
          </a:xfrm>
          <a:custGeom>
            <a:avLst/>
            <a:gdLst/>
            <a:ahLst/>
            <a:cxnLst/>
            <a:rect l="l" t="t" r="r" b="b"/>
            <a:pathLst>
              <a:path w="2340293" h="4114800">
                <a:moveTo>
                  <a:pt x="0" y="0"/>
                </a:moveTo>
                <a:lnTo>
                  <a:pt x="2340292" y="0"/>
                </a:lnTo>
                <a:lnTo>
                  <a:pt x="234029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12" name="Picture 32">
            <a:extLst>
              <a:ext uri="{FF2B5EF4-FFF2-40B4-BE49-F238E27FC236}">
                <a16:creationId xmlns:a16="http://schemas.microsoft.com/office/drawing/2014/main" id="{8F125768-81DC-8848-6A84-911AD0BF8E05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2831438" y="1108728"/>
            <a:ext cx="7053532" cy="5254881"/>
          </a:xfrm>
          <a:prstGeom prst="rect">
            <a:avLst/>
          </a:prstGeom>
        </p:spPr>
      </p:pic>
      <p:grpSp>
        <p:nvGrpSpPr>
          <p:cNvPr id="16" name="Group 13">
            <a:extLst>
              <a:ext uri="{FF2B5EF4-FFF2-40B4-BE49-F238E27FC236}">
                <a16:creationId xmlns:a16="http://schemas.microsoft.com/office/drawing/2014/main" id="{9C30F16F-D13D-F837-CEA9-6DDD5C12DB43}"/>
              </a:ext>
            </a:extLst>
          </p:cNvPr>
          <p:cNvGrpSpPr/>
          <p:nvPr/>
        </p:nvGrpSpPr>
        <p:grpSpPr>
          <a:xfrm>
            <a:off x="2475590" y="888629"/>
            <a:ext cx="1677359" cy="1645491"/>
            <a:chOff x="0" y="0"/>
            <a:chExt cx="4681611" cy="4142057"/>
          </a:xfrm>
        </p:grpSpPr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58FBA24B-B55B-7EFD-187C-4B21286A4B2C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AB764CD2-2555-8025-CC4C-B5E1257DC9E0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1BC94D36-E768-3366-0698-CE4FD60402E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</p:grpSp>
      <p:grpSp>
        <p:nvGrpSpPr>
          <p:cNvPr id="24" name="Group 13">
            <a:extLst>
              <a:ext uri="{FF2B5EF4-FFF2-40B4-BE49-F238E27FC236}">
                <a16:creationId xmlns:a16="http://schemas.microsoft.com/office/drawing/2014/main" id="{FEC31538-5CF6-FB9B-EC1A-66F9688E4AD7}"/>
              </a:ext>
            </a:extLst>
          </p:cNvPr>
          <p:cNvGrpSpPr/>
          <p:nvPr/>
        </p:nvGrpSpPr>
        <p:grpSpPr>
          <a:xfrm>
            <a:off x="9099739" y="1246017"/>
            <a:ext cx="1712266" cy="1534080"/>
            <a:chOff x="0" y="0"/>
            <a:chExt cx="4681611" cy="4142057"/>
          </a:xfrm>
        </p:grpSpPr>
        <p:sp>
          <p:nvSpPr>
            <p:cNvPr id="25" name="Freeform 14">
              <a:extLst>
                <a:ext uri="{FF2B5EF4-FFF2-40B4-BE49-F238E27FC236}">
                  <a16:creationId xmlns:a16="http://schemas.microsoft.com/office/drawing/2014/main" id="{DA05F627-B820-E3CA-E550-5DD9EE4F3A69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6" name="Freeform 15">
              <a:extLst>
                <a:ext uri="{FF2B5EF4-FFF2-40B4-BE49-F238E27FC236}">
                  <a16:creationId xmlns:a16="http://schemas.microsoft.com/office/drawing/2014/main" id="{389DB0EB-A198-A13D-DA82-86517943D2BC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7" name="Freeform 16">
              <a:extLst>
                <a:ext uri="{FF2B5EF4-FFF2-40B4-BE49-F238E27FC236}">
                  <a16:creationId xmlns:a16="http://schemas.microsoft.com/office/drawing/2014/main" id="{813BC284-FF16-918A-7333-02347B92FF4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28" name="Freeform 12">
            <a:extLst>
              <a:ext uri="{FF2B5EF4-FFF2-40B4-BE49-F238E27FC236}">
                <a16:creationId xmlns:a16="http://schemas.microsoft.com/office/drawing/2014/main" id="{13E599EE-3A9F-6401-F086-539717AB155D}"/>
              </a:ext>
            </a:extLst>
          </p:cNvPr>
          <p:cNvSpPr/>
          <p:nvPr/>
        </p:nvSpPr>
        <p:spPr>
          <a:xfrm rot="-7951486">
            <a:off x="8295459" y="1701431"/>
            <a:ext cx="817355" cy="1039159"/>
          </a:xfrm>
          <a:custGeom>
            <a:avLst/>
            <a:gdLst/>
            <a:ahLst/>
            <a:cxnLst/>
            <a:rect l="l" t="t" r="r" b="b"/>
            <a:pathLst>
              <a:path w="1226033" h="1558739">
                <a:moveTo>
                  <a:pt x="0" y="0"/>
                </a:moveTo>
                <a:lnTo>
                  <a:pt x="1226033" y="0"/>
                </a:lnTo>
                <a:lnTo>
                  <a:pt x="1226033" y="1558740"/>
                </a:lnTo>
                <a:lnTo>
                  <a:pt x="0" y="1558740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9" name="Freeform 31">
            <a:extLst>
              <a:ext uri="{FF2B5EF4-FFF2-40B4-BE49-F238E27FC236}">
                <a16:creationId xmlns:a16="http://schemas.microsoft.com/office/drawing/2014/main" id="{E3B4FFA0-7D87-9EDF-2942-3A880387361B}"/>
              </a:ext>
            </a:extLst>
          </p:cNvPr>
          <p:cNvSpPr/>
          <p:nvPr/>
        </p:nvSpPr>
        <p:spPr>
          <a:xfrm rot="885286">
            <a:off x="1700450" y="1948136"/>
            <a:ext cx="766857" cy="932349"/>
          </a:xfrm>
          <a:custGeom>
            <a:avLst/>
            <a:gdLst/>
            <a:ahLst/>
            <a:cxnLst/>
            <a:rect l="l" t="t" r="r" b="b"/>
            <a:pathLst>
              <a:path w="1150285" h="1398523">
                <a:moveTo>
                  <a:pt x="0" y="0"/>
                </a:moveTo>
                <a:lnTo>
                  <a:pt x="1150285" y="0"/>
                </a:lnTo>
                <a:lnTo>
                  <a:pt x="1150285" y="1398523"/>
                </a:lnTo>
                <a:lnTo>
                  <a:pt x="0" y="1398523"/>
                </a:lnTo>
                <a:lnTo>
                  <a:pt x="0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1696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27" name="applause.wav"/>
          </p:stSnd>
        </p:sndAc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52A3E741-1EFE-64A2-BC2B-7A82D2F3D6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59255"/>
            <a:ext cx="12211831" cy="6598745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1524486" y="1673636"/>
            <a:ext cx="9123196" cy="3431765"/>
            <a:chOff x="0" y="0"/>
            <a:chExt cx="2327511" cy="632474"/>
          </a:xfrm>
        </p:grpSpPr>
        <p:sp>
          <p:nvSpPr>
            <p:cNvPr id="3" name="Freeform 3"/>
            <p:cNvSpPr/>
            <p:nvPr/>
          </p:nvSpPr>
          <p:spPr>
            <a:xfrm>
              <a:off x="41910" y="4318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" name="Freeform 4"/>
            <p:cNvSpPr/>
            <p:nvPr/>
          </p:nvSpPr>
          <p:spPr>
            <a:xfrm>
              <a:off x="35560" y="35560"/>
              <a:ext cx="2291951" cy="596914"/>
            </a:xfrm>
            <a:custGeom>
              <a:avLst/>
              <a:gdLst/>
              <a:ahLst/>
              <a:cxnLst/>
              <a:rect l="l" t="t" r="r" b="b"/>
              <a:pathLst>
                <a:path w="2291951" h="596914">
                  <a:moveTo>
                    <a:pt x="2291951" y="596914"/>
                  </a:moveTo>
                  <a:lnTo>
                    <a:pt x="0" y="596914"/>
                  </a:lnTo>
                  <a:lnTo>
                    <a:pt x="0" y="0"/>
                  </a:lnTo>
                  <a:lnTo>
                    <a:pt x="2291951" y="0"/>
                  </a:lnTo>
                  <a:lnTo>
                    <a:pt x="2291951" y="596914"/>
                  </a:lnTo>
                  <a:close/>
                  <a:moveTo>
                    <a:pt x="12700" y="584214"/>
                  </a:moveTo>
                  <a:lnTo>
                    <a:pt x="2279251" y="584214"/>
                  </a:lnTo>
                  <a:lnTo>
                    <a:pt x="2279251" y="12700"/>
                  </a:lnTo>
                  <a:lnTo>
                    <a:pt x="12700" y="12700"/>
                  </a:lnTo>
                  <a:lnTo>
                    <a:pt x="1270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6" name="Freeform 6"/>
          <p:cNvSpPr/>
          <p:nvPr/>
        </p:nvSpPr>
        <p:spPr>
          <a:xfrm rot="871015">
            <a:off x="7745510" y="70020"/>
            <a:ext cx="3193645" cy="1066461"/>
          </a:xfrm>
          <a:custGeom>
            <a:avLst/>
            <a:gdLst/>
            <a:ahLst/>
            <a:cxnLst/>
            <a:rect l="l" t="t" r="r" b="b"/>
            <a:pathLst>
              <a:path w="5540704" h="2029283">
                <a:moveTo>
                  <a:pt x="0" y="0"/>
                </a:moveTo>
                <a:lnTo>
                  <a:pt x="5540704" y="0"/>
                </a:lnTo>
                <a:lnTo>
                  <a:pt x="5540704" y="2029283"/>
                </a:lnTo>
                <a:lnTo>
                  <a:pt x="0" y="202928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7" name="Freeform 7"/>
          <p:cNvSpPr/>
          <p:nvPr/>
        </p:nvSpPr>
        <p:spPr>
          <a:xfrm>
            <a:off x="0" y="5207000"/>
            <a:ext cx="4876800" cy="2102104"/>
          </a:xfrm>
          <a:custGeom>
            <a:avLst/>
            <a:gdLst/>
            <a:ahLst/>
            <a:cxnLst/>
            <a:rect l="l" t="t" r="r" b="b"/>
            <a:pathLst>
              <a:path w="7315200" h="3410712">
                <a:moveTo>
                  <a:pt x="0" y="0"/>
                </a:moveTo>
                <a:lnTo>
                  <a:pt x="7315200" y="0"/>
                </a:lnTo>
                <a:lnTo>
                  <a:pt x="7315200" y="3410712"/>
                </a:lnTo>
                <a:lnTo>
                  <a:pt x="0" y="341071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-4218095" y="414982"/>
            <a:ext cx="7109181" cy="408896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2"/>
                </a:lnTo>
                <a:lnTo>
                  <a:pt x="0" y="95261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-2384427" y="1035659"/>
            <a:ext cx="7109181" cy="408896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1"/>
                </a:lnTo>
                <a:lnTo>
                  <a:pt x="0" y="95261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 rot="871015">
            <a:off x="6603684" y="744436"/>
            <a:ext cx="1949942" cy="651148"/>
          </a:xfrm>
          <a:custGeom>
            <a:avLst/>
            <a:gdLst/>
            <a:ahLst/>
            <a:cxnLst/>
            <a:rect l="l" t="t" r="r" b="b"/>
            <a:pathLst>
              <a:path w="3382984" h="1239018">
                <a:moveTo>
                  <a:pt x="0" y="0"/>
                </a:moveTo>
                <a:lnTo>
                  <a:pt x="3382984" y="0"/>
                </a:lnTo>
                <a:lnTo>
                  <a:pt x="3382984" y="1239018"/>
                </a:lnTo>
                <a:lnTo>
                  <a:pt x="0" y="123901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10312400" y="4923993"/>
            <a:ext cx="2120235" cy="2721079"/>
          </a:xfrm>
          <a:custGeom>
            <a:avLst/>
            <a:gdLst/>
            <a:ahLst/>
            <a:cxnLst/>
            <a:rect l="l" t="t" r="r" b="b"/>
            <a:pathLst>
              <a:path w="3468654" h="4376850">
                <a:moveTo>
                  <a:pt x="0" y="0"/>
                </a:moveTo>
                <a:lnTo>
                  <a:pt x="3468654" y="0"/>
                </a:lnTo>
                <a:lnTo>
                  <a:pt x="3468654" y="4376849"/>
                </a:lnTo>
                <a:lnTo>
                  <a:pt x="0" y="4376849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TextBox 12"/>
          <p:cNvSpPr txBox="1"/>
          <p:nvPr/>
        </p:nvSpPr>
        <p:spPr>
          <a:xfrm>
            <a:off x="1888576" y="2154306"/>
            <a:ext cx="8534400" cy="1415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9200" dirty="0">
                <a:solidFill>
                  <a:srgbClr val="FFFF00"/>
                </a:solidFill>
                <a:latin typeface="Congenial Black" panose="02000503040000020004" pitchFamily="2" charset="0"/>
              </a:rPr>
              <a:t>2.</a:t>
            </a:r>
            <a:r>
              <a:rPr lang="en-US" sz="5867" dirty="0">
                <a:solidFill>
                  <a:srgbClr val="FFFFFF"/>
                </a:solidFill>
                <a:latin typeface="Congenial Black" panose="02000503040000020004" pitchFamily="2" charset="0"/>
              </a:rPr>
              <a:t>Circle, listen and check.</a:t>
            </a:r>
          </a:p>
        </p:txBody>
      </p:sp>
      <p:sp>
        <p:nvSpPr>
          <p:cNvPr id="13" name="Freeform 13"/>
          <p:cNvSpPr/>
          <p:nvPr/>
        </p:nvSpPr>
        <p:spPr>
          <a:xfrm rot="871015">
            <a:off x="10836761" y="1227632"/>
            <a:ext cx="1599732" cy="534201"/>
          </a:xfrm>
          <a:custGeom>
            <a:avLst/>
            <a:gdLst/>
            <a:ahLst/>
            <a:cxnLst/>
            <a:rect l="l" t="t" r="r" b="b"/>
            <a:pathLst>
              <a:path w="2775399" h="1016490">
                <a:moveTo>
                  <a:pt x="0" y="0"/>
                </a:moveTo>
                <a:lnTo>
                  <a:pt x="2775399" y="0"/>
                </a:lnTo>
                <a:lnTo>
                  <a:pt x="2775399" y="1016489"/>
                </a:lnTo>
                <a:lnTo>
                  <a:pt x="0" y="101648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538914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drumroll.wav"/>
          </p:stSnd>
        </p:sndAc>
      </p:transition>
    </mc:Choice>
    <mc:Fallback xmlns="">
      <p:transition spd="slow">
        <p:sndAc>
          <p:stSnd>
            <p:snd r:embed="rId12" name="drumroll.wav"/>
          </p:stSnd>
        </p:sndAc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E33395E-3CBE-29F4-4874-D3E58B34A6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44"/>
            <a:ext cx="12192000" cy="6845008"/>
          </a:xfrm>
          <a:prstGeom prst="rect">
            <a:avLst/>
          </a:prstGeom>
        </p:spPr>
      </p:pic>
      <p:sp>
        <p:nvSpPr>
          <p:cNvPr id="3" name="Freeform 3"/>
          <p:cNvSpPr/>
          <p:nvPr/>
        </p:nvSpPr>
        <p:spPr>
          <a:xfrm>
            <a:off x="-203200" y="-151055"/>
            <a:ext cx="1752309" cy="1248679"/>
          </a:xfrm>
          <a:custGeom>
            <a:avLst/>
            <a:gdLst/>
            <a:ahLst/>
            <a:cxnLst/>
            <a:rect l="l" t="t" r="r" b="b"/>
            <a:pathLst>
              <a:path w="4144669" h="2642227">
                <a:moveTo>
                  <a:pt x="0" y="0"/>
                </a:moveTo>
                <a:lnTo>
                  <a:pt x="4144670" y="0"/>
                </a:lnTo>
                <a:lnTo>
                  <a:pt x="4144670" y="2642226"/>
                </a:lnTo>
                <a:lnTo>
                  <a:pt x="0" y="264222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4" name="Group 4"/>
          <p:cNvGrpSpPr/>
          <p:nvPr/>
        </p:nvGrpSpPr>
        <p:grpSpPr>
          <a:xfrm>
            <a:off x="1753587" y="165730"/>
            <a:ext cx="9636422" cy="1068669"/>
            <a:chOff x="1666" y="0"/>
            <a:chExt cx="2133396" cy="2296974"/>
          </a:xfrm>
        </p:grpSpPr>
        <p:sp>
          <p:nvSpPr>
            <p:cNvPr id="5" name="Freeform 5"/>
            <p:cNvSpPr/>
            <p:nvPr/>
          </p:nvSpPr>
          <p:spPr>
            <a:xfrm>
              <a:off x="41910" y="4318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" name="Freeform 6"/>
            <p:cNvSpPr/>
            <p:nvPr/>
          </p:nvSpPr>
          <p:spPr>
            <a:xfrm>
              <a:off x="35560" y="35560"/>
              <a:ext cx="2099502" cy="2261414"/>
            </a:xfrm>
            <a:custGeom>
              <a:avLst/>
              <a:gdLst/>
              <a:ahLst/>
              <a:cxnLst/>
              <a:rect l="l" t="t" r="r" b="b"/>
              <a:pathLst>
                <a:path w="2099502" h="2261414">
                  <a:moveTo>
                    <a:pt x="2099502" y="2261414"/>
                  </a:moveTo>
                  <a:lnTo>
                    <a:pt x="0" y="2261414"/>
                  </a:lnTo>
                  <a:lnTo>
                    <a:pt x="0" y="0"/>
                  </a:lnTo>
                  <a:lnTo>
                    <a:pt x="2099502" y="0"/>
                  </a:lnTo>
                  <a:lnTo>
                    <a:pt x="2099502" y="2261414"/>
                  </a:lnTo>
                  <a:close/>
                  <a:moveTo>
                    <a:pt x="12700" y="2248714"/>
                  </a:moveTo>
                  <a:lnTo>
                    <a:pt x="2086802" y="2248714"/>
                  </a:lnTo>
                  <a:lnTo>
                    <a:pt x="2086802" y="12700"/>
                  </a:lnTo>
                  <a:lnTo>
                    <a:pt x="12700" y="12700"/>
                  </a:lnTo>
                  <a:lnTo>
                    <a:pt x="1270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7" name="Freeform 7"/>
            <p:cNvSpPr/>
            <p:nvPr/>
          </p:nvSpPr>
          <p:spPr>
            <a:xfrm>
              <a:off x="1666" y="0"/>
              <a:ext cx="2127046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8" name="Freeform 8"/>
          <p:cNvSpPr/>
          <p:nvPr/>
        </p:nvSpPr>
        <p:spPr>
          <a:xfrm rot="1747892">
            <a:off x="10371680" y="175653"/>
            <a:ext cx="2748930" cy="540422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10126885" y="301356"/>
            <a:ext cx="574229" cy="783805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0" y="0"/>
                </a:moveTo>
                <a:lnTo>
                  <a:pt x="916932" y="0"/>
                </a:lnTo>
                <a:lnTo>
                  <a:pt x="916932" y="2538218"/>
                </a:lnTo>
                <a:lnTo>
                  <a:pt x="0" y="253821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Freeform 14"/>
          <p:cNvSpPr/>
          <p:nvPr/>
        </p:nvSpPr>
        <p:spPr>
          <a:xfrm flipH="1" flipV="1">
            <a:off x="1944989" y="228858"/>
            <a:ext cx="523497" cy="928800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916932" y="2538219"/>
                </a:moveTo>
                <a:lnTo>
                  <a:pt x="0" y="2538219"/>
                </a:lnTo>
                <a:lnTo>
                  <a:pt x="0" y="0"/>
                </a:lnTo>
                <a:lnTo>
                  <a:pt x="916932" y="0"/>
                </a:lnTo>
                <a:lnTo>
                  <a:pt x="916932" y="2538219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TextBox 18"/>
          <p:cNvSpPr txBox="1"/>
          <p:nvPr/>
        </p:nvSpPr>
        <p:spPr>
          <a:xfrm>
            <a:off x="976009" y="75363"/>
            <a:ext cx="10203538" cy="108914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3"/>
              </a:lnSpc>
            </a:pPr>
            <a:r>
              <a:rPr lang="en-US" sz="6666" dirty="0">
                <a:solidFill>
                  <a:srgbClr val="FFFFFF"/>
                </a:solidFill>
                <a:latin typeface="StoryBook Rough"/>
              </a:rPr>
              <a:t> 2.Circle, listen and check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DE2B088-2A45-0A81-5027-561958D68050}"/>
              </a:ext>
            </a:extLst>
          </p:cNvPr>
          <p:cNvGrpSpPr/>
          <p:nvPr/>
        </p:nvGrpSpPr>
        <p:grpSpPr>
          <a:xfrm>
            <a:off x="451113" y="3740114"/>
            <a:ext cx="3606800" cy="1147993"/>
            <a:chOff x="4736192" y="2535064"/>
            <a:chExt cx="6464274" cy="172198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4BB8881-FD21-EF83-FFC5-E16404120499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9DE9F1E-27E0-DD1A-E37B-68BF70857CB5}"/>
                </a:ext>
              </a:extLst>
            </p:cNvPr>
            <p:cNvSpPr/>
            <p:nvPr/>
          </p:nvSpPr>
          <p:spPr>
            <a:xfrm>
              <a:off x="4918284" y="2585647"/>
              <a:ext cx="5900570" cy="1446646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5867" b="1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5867" b="1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above</a:t>
              </a:r>
            </a:p>
          </p:txBody>
        </p:sp>
      </p:grpSp>
      <p:sp>
        <p:nvSpPr>
          <p:cNvPr id="19" name="Oval 18">
            <a:extLst>
              <a:ext uri="{FF2B5EF4-FFF2-40B4-BE49-F238E27FC236}">
                <a16:creationId xmlns:a16="http://schemas.microsoft.com/office/drawing/2014/main" id="{EAB148E0-BB6F-0C9D-6A56-C3A21AD68D8D}"/>
              </a:ext>
            </a:extLst>
          </p:cNvPr>
          <p:cNvSpPr/>
          <p:nvPr/>
        </p:nvSpPr>
        <p:spPr>
          <a:xfrm>
            <a:off x="4318263" y="3740114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635C0A-12AD-4ED8-CF20-8C451C91D88B}"/>
              </a:ext>
            </a:extLst>
          </p:cNvPr>
          <p:cNvSpPr/>
          <p:nvPr/>
        </p:nvSpPr>
        <p:spPr>
          <a:xfrm>
            <a:off x="4521727" y="3814976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under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395A7F2-BE2A-5E65-BB65-ABF4E41041EA}"/>
              </a:ext>
            </a:extLst>
          </p:cNvPr>
          <p:cNvSpPr/>
          <p:nvPr/>
        </p:nvSpPr>
        <p:spPr>
          <a:xfrm>
            <a:off x="8223513" y="3740114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F7B3D7-AA63-DEF8-23D9-517F147FA3DA}"/>
              </a:ext>
            </a:extLst>
          </p:cNvPr>
          <p:cNvSpPr/>
          <p:nvPr/>
        </p:nvSpPr>
        <p:spPr>
          <a:xfrm>
            <a:off x="8412385" y="3773836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beside</a:t>
            </a:r>
          </a:p>
        </p:txBody>
      </p:sp>
      <p:pic>
        <p:nvPicPr>
          <p:cNvPr id="25" name="Graphic 24" descr="Badge with solid fill">
            <a:extLst>
              <a:ext uri="{FF2B5EF4-FFF2-40B4-BE49-F238E27FC236}">
                <a16:creationId xmlns:a16="http://schemas.microsoft.com/office/drawing/2014/main" id="{F22EAA6C-7357-0101-EED7-93A9DF46AB7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7681" y="2913262"/>
            <a:ext cx="888465" cy="88846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07543F7-7CCD-22CB-DBB5-1F35D810EDDC}"/>
              </a:ext>
            </a:extLst>
          </p:cNvPr>
          <p:cNvGrpSpPr/>
          <p:nvPr/>
        </p:nvGrpSpPr>
        <p:grpSpPr>
          <a:xfrm>
            <a:off x="551085" y="1844873"/>
            <a:ext cx="3606800" cy="1147993"/>
            <a:chOff x="4736192" y="2535064"/>
            <a:chExt cx="6464274" cy="1721989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592AA6-4825-D097-CA9A-464AB49CE4A4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5E515D8-5089-7BAB-70F6-1C48054DC7CA}"/>
                </a:ext>
              </a:extLst>
            </p:cNvPr>
            <p:cNvSpPr/>
            <p:nvPr/>
          </p:nvSpPr>
          <p:spPr>
            <a:xfrm>
              <a:off x="4763642" y="2585647"/>
              <a:ext cx="5900570" cy="1446646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5867" b="1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5867" b="1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above</a:t>
              </a:r>
            </a:p>
          </p:txBody>
        </p:sp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782E9A8C-BDFF-9968-E81A-5F4602905A40}"/>
              </a:ext>
            </a:extLst>
          </p:cNvPr>
          <p:cNvSpPr/>
          <p:nvPr/>
        </p:nvSpPr>
        <p:spPr>
          <a:xfrm>
            <a:off x="4418235" y="1844873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CA3BAA0-9B55-32EB-7D02-FCC23FE6E6FA}"/>
              </a:ext>
            </a:extLst>
          </p:cNvPr>
          <p:cNvSpPr/>
          <p:nvPr/>
        </p:nvSpPr>
        <p:spPr>
          <a:xfrm>
            <a:off x="4519835" y="1878595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under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8300D318-1772-06EC-8511-380B30A46711}"/>
              </a:ext>
            </a:extLst>
          </p:cNvPr>
          <p:cNvSpPr/>
          <p:nvPr/>
        </p:nvSpPr>
        <p:spPr>
          <a:xfrm>
            <a:off x="8323485" y="1844873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CD8DB8F-FE88-A623-502A-4CB5FBEE7432}"/>
              </a:ext>
            </a:extLst>
          </p:cNvPr>
          <p:cNvSpPr/>
          <p:nvPr/>
        </p:nvSpPr>
        <p:spPr>
          <a:xfrm>
            <a:off x="8425085" y="1878595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beside</a:t>
            </a:r>
          </a:p>
        </p:txBody>
      </p:sp>
      <p:pic>
        <p:nvPicPr>
          <p:cNvPr id="28" name="Graphic 27" descr="Badge 1 with solid fill">
            <a:extLst>
              <a:ext uri="{FF2B5EF4-FFF2-40B4-BE49-F238E27FC236}">
                <a16:creationId xmlns:a16="http://schemas.microsoft.com/office/drawing/2014/main" id="{47093EBD-7B8B-4AB8-CCC6-A69A75683C3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5794" y="1232036"/>
            <a:ext cx="900215" cy="900215"/>
          </a:xfrm>
          <a:prstGeom prst="rect">
            <a:avLst/>
          </a:prstGeom>
        </p:spPr>
      </p:pic>
      <p:pic>
        <p:nvPicPr>
          <p:cNvPr id="29" name="Track 84">
            <a:hlinkClick r:id="" action="ppaction://media"/>
            <a:extLst>
              <a:ext uri="{FF2B5EF4-FFF2-40B4-BE49-F238E27FC236}">
                <a16:creationId xmlns:a16="http://schemas.microsoft.com/office/drawing/2014/main" id="{620E18DC-B48C-CBBB-79E4-1B6FEBBFF98F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828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395200" y="1549400"/>
            <a:ext cx="843493" cy="843493"/>
          </a:xfrm>
          <a:prstGeom prst="rect">
            <a:avLst/>
          </a:prstGeom>
        </p:spPr>
      </p:pic>
      <p:pic>
        <p:nvPicPr>
          <p:cNvPr id="30" name="Graphic 29" descr="Badge 3 with solid fill">
            <a:extLst>
              <a:ext uri="{FF2B5EF4-FFF2-40B4-BE49-F238E27FC236}">
                <a16:creationId xmlns:a16="http://schemas.microsoft.com/office/drawing/2014/main" id="{D392E5A0-6198-2FFA-A809-54B93E644A11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65365" y="4740078"/>
            <a:ext cx="901421" cy="901421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F8F202D1-D824-986F-63EA-954D6372EC43}"/>
              </a:ext>
            </a:extLst>
          </p:cNvPr>
          <p:cNvGrpSpPr/>
          <p:nvPr/>
        </p:nvGrpSpPr>
        <p:grpSpPr>
          <a:xfrm>
            <a:off x="451113" y="5440127"/>
            <a:ext cx="3566366" cy="1147993"/>
            <a:chOff x="4736192" y="2535064"/>
            <a:chExt cx="6464274" cy="1721989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2134EAF3-DBE7-61BD-C180-CB25367BD287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0D5406DA-04BE-2F01-3280-CE1F14CCF9D4}"/>
                </a:ext>
              </a:extLst>
            </p:cNvPr>
            <p:cNvSpPr/>
            <p:nvPr/>
          </p:nvSpPr>
          <p:spPr>
            <a:xfrm>
              <a:off x="5124422" y="2672783"/>
              <a:ext cx="5900570" cy="1446646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5867" b="1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5867" b="1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behind</a:t>
              </a:r>
            </a:p>
          </p:txBody>
        </p:sp>
      </p:grpSp>
      <p:sp>
        <p:nvSpPr>
          <p:cNvPr id="48" name="Oval 47">
            <a:extLst>
              <a:ext uri="{FF2B5EF4-FFF2-40B4-BE49-F238E27FC236}">
                <a16:creationId xmlns:a16="http://schemas.microsoft.com/office/drawing/2014/main" id="{20E3BFAD-360D-9D62-2A85-4D83159255EF}"/>
              </a:ext>
            </a:extLst>
          </p:cNvPr>
          <p:cNvSpPr/>
          <p:nvPr/>
        </p:nvSpPr>
        <p:spPr>
          <a:xfrm>
            <a:off x="4277829" y="5440127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851BB6C-1800-64E2-9F38-CE15BD266C5E}"/>
              </a:ext>
            </a:extLst>
          </p:cNvPr>
          <p:cNvSpPr/>
          <p:nvPr/>
        </p:nvSpPr>
        <p:spPr>
          <a:xfrm>
            <a:off x="4379429" y="5473849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over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F1D5259C-2529-13FF-BA16-B996095E1A98}"/>
              </a:ext>
            </a:extLst>
          </p:cNvPr>
          <p:cNvSpPr/>
          <p:nvPr/>
        </p:nvSpPr>
        <p:spPr>
          <a:xfrm>
            <a:off x="8183079" y="5440127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AC05A06-5842-82CD-707A-9A6F2E31B46A}"/>
              </a:ext>
            </a:extLst>
          </p:cNvPr>
          <p:cNvSpPr/>
          <p:nvPr/>
        </p:nvSpPr>
        <p:spPr>
          <a:xfrm>
            <a:off x="8323485" y="5505663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above</a:t>
            </a:r>
          </a:p>
        </p:txBody>
      </p:sp>
    </p:spTree>
    <p:extLst>
      <p:ext uri="{BB962C8B-B14F-4D97-AF65-F5344CB8AC3E}">
        <p14:creationId xmlns:p14="http://schemas.microsoft.com/office/powerpoint/2010/main" val="221025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548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7141E57-99F1-437C-0CF8-5743E430F2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9051" y="0"/>
            <a:ext cx="12211051" cy="6850911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1123874">
            <a:off x="9958859" y="-232721"/>
            <a:ext cx="2743200" cy="2743200"/>
          </a:xfrm>
          <a:custGeom>
            <a:avLst/>
            <a:gdLst/>
            <a:ahLst/>
            <a:cxnLst/>
            <a:rect l="l" t="t" r="r" b="b"/>
            <a:pathLst>
              <a:path w="4114800" h="4114800">
                <a:moveTo>
                  <a:pt x="0" y="0"/>
                </a:moveTo>
                <a:lnTo>
                  <a:pt x="4114800" y="0"/>
                </a:lnTo>
                <a:lnTo>
                  <a:pt x="41148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909188">
            <a:off x="-685800" y="1915045"/>
            <a:ext cx="2743200" cy="2743200"/>
          </a:xfrm>
          <a:custGeom>
            <a:avLst/>
            <a:gdLst/>
            <a:ahLst/>
            <a:cxnLst/>
            <a:rect l="l" t="t" r="r" b="b"/>
            <a:pathLst>
              <a:path w="4114800" h="4114800">
                <a:moveTo>
                  <a:pt x="0" y="0"/>
                </a:moveTo>
                <a:lnTo>
                  <a:pt x="4114800" y="0"/>
                </a:lnTo>
                <a:lnTo>
                  <a:pt x="41148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1015473" y="456892"/>
            <a:ext cx="10161055" cy="5944217"/>
          </a:xfrm>
          <a:custGeom>
            <a:avLst/>
            <a:gdLst/>
            <a:ahLst/>
            <a:cxnLst/>
            <a:rect l="l" t="t" r="r" b="b"/>
            <a:pathLst>
              <a:path w="15241583" h="8916326">
                <a:moveTo>
                  <a:pt x="0" y="0"/>
                </a:moveTo>
                <a:lnTo>
                  <a:pt x="15241584" y="0"/>
                </a:lnTo>
                <a:lnTo>
                  <a:pt x="15241584" y="8916326"/>
                </a:lnTo>
                <a:lnTo>
                  <a:pt x="0" y="891632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1306786">
            <a:off x="8659513" y="1036910"/>
            <a:ext cx="2110845" cy="1134579"/>
          </a:xfrm>
          <a:custGeom>
            <a:avLst/>
            <a:gdLst/>
            <a:ahLst/>
            <a:cxnLst/>
            <a:rect l="l" t="t" r="r" b="b"/>
            <a:pathLst>
              <a:path w="3166268" h="1701869">
                <a:moveTo>
                  <a:pt x="0" y="0"/>
                </a:moveTo>
                <a:lnTo>
                  <a:pt x="3166267" y="0"/>
                </a:lnTo>
                <a:lnTo>
                  <a:pt x="3166267" y="1701869"/>
                </a:lnTo>
                <a:lnTo>
                  <a:pt x="0" y="170186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TextBox 8"/>
          <p:cNvSpPr txBox="1"/>
          <p:nvPr/>
        </p:nvSpPr>
        <p:spPr>
          <a:xfrm>
            <a:off x="1146497" y="584200"/>
            <a:ext cx="8730642" cy="122764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0837"/>
              </a:lnSpc>
            </a:pPr>
            <a:r>
              <a:rPr lang="en-US" sz="6467" b="1" dirty="0">
                <a:solidFill>
                  <a:srgbClr val="FFFFFF"/>
                </a:solidFill>
                <a:latin typeface="StoryBook Rough"/>
              </a:rPr>
              <a:t>SWAP your BOOKS!</a:t>
            </a:r>
          </a:p>
        </p:txBody>
      </p:sp>
      <p:sp>
        <p:nvSpPr>
          <p:cNvPr id="9" name="Freeform 9"/>
          <p:cNvSpPr/>
          <p:nvPr/>
        </p:nvSpPr>
        <p:spPr>
          <a:xfrm flipH="1">
            <a:off x="9202403" y="3725547"/>
            <a:ext cx="1025065" cy="1000720"/>
          </a:xfrm>
          <a:custGeom>
            <a:avLst/>
            <a:gdLst/>
            <a:ahLst/>
            <a:cxnLst/>
            <a:rect l="l" t="t" r="r" b="b"/>
            <a:pathLst>
              <a:path w="1537598" h="1501080">
                <a:moveTo>
                  <a:pt x="1537598" y="0"/>
                </a:moveTo>
                <a:lnTo>
                  <a:pt x="0" y="0"/>
                </a:lnTo>
                <a:lnTo>
                  <a:pt x="0" y="1501080"/>
                </a:lnTo>
                <a:lnTo>
                  <a:pt x="1537598" y="1501080"/>
                </a:lnTo>
                <a:lnTo>
                  <a:pt x="1537598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12" name="Picture 11" descr="A couple of girls holding books&#10;&#10;Description automatically generated">
            <a:extLst>
              <a:ext uri="{FF2B5EF4-FFF2-40B4-BE49-F238E27FC236}">
                <a16:creationId xmlns:a16="http://schemas.microsoft.com/office/drawing/2014/main" id="{3EAF58CA-8036-0016-58B1-C6F29E4AB1F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532" y="3044757"/>
            <a:ext cx="5879638" cy="3459328"/>
          </a:xfrm>
          <a:prstGeom prst="rect">
            <a:avLst/>
          </a:prstGeom>
        </p:spPr>
      </p:pic>
      <p:pic>
        <p:nvPicPr>
          <p:cNvPr id="13" name="cartoon-intro-13087">
            <a:hlinkClick r:id="" action="ppaction://media"/>
            <a:extLst>
              <a:ext uri="{FF2B5EF4-FFF2-40B4-BE49-F238E27FC236}">
                <a16:creationId xmlns:a16="http://schemas.microsoft.com/office/drawing/2014/main" id="{E5CECD47-4D3A-0C2E-6746-8A8C701D01E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380717" y="2508477"/>
            <a:ext cx="995891" cy="99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78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3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6388" name="Picture 2" descr="C:\Users\Administrator\Documents\HINH NEN POWER POINT\hinh-nen-powerpoint-hoa-la-canh_09272124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4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WordArt 2"/>
          <p:cNvSpPr>
            <a:spLocks noChangeArrowheads="1" noChangeShapeType="1" noTextEdit="1"/>
          </p:cNvSpPr>
          <p:nvPr/>
        </p:nvSpPr>
        <p:spPr bwMode="auto">
          <a:xfrm>
            <a:off x="3133725" y="1282700"/>
            <a:ext cx="6191250" cy="21605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0B781B6-31FA-701D-757F-24D541C076F0}"/>
              </a:ext>
            </a:extLst>
          </p:cNvPr>
          <p:cNvSpPr/>
          <p:nvPr/>
        </p:nvSpPr>
        <p:spPr>
          <a:xfrm>
            <a:off x="838200" y="2489957"/>
            <a:ext cx="10287000" cy="21018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id="{0557727B-355D-E594-27AE-9D1055767C19}"/>
              </a:ext>
            </a:extLst>
          </p:cNvPr>
          <p:cNvSpPr txBox="1">
            <a:spLocks/>
          </p:cNvSpPr>
          <p:nvPr/>
        </p:nvSpPr>
        <p:spPr>
          <a:xfrm>
            <a:off x="3743661" y="1706302"/>
            <a:ext cx="4722607" cy="95482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5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 a song</a:t>
            </a:r>
          </a:p>
        </p:txBody>
      </p:sp>
    </p:spTree>
    <p:extLst>
      <p:ext uri="{BB962C8B-B14F-4D97-AF65-F5344CB8AC3E}">
        <p14:creationId xmlns:p14="http://schemas.microsoft.com/office/powerpoint/2010/main" val="112209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747892">
            <a:off x="-1315729" y="6006782"/>
            <a:ext cx="4876800" cy="694944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>
            <a:off x="-203200" y="-151055"/>
            <a:ext cx="1752309" cy="1248679"/>
          </a:xfrm>
          <a:custGeom>
            <a:avLst/>
            <a:gdLst/>
            <a:ahLst/>
            <a:cxnLst/>
            <a:rect l="l" t="t" r="r" b="b"/>
            <a:pathLst>
              <a:path w="4144669" h="2642227">
                <a:moveTo>
                  <a:pt x="0" y="0"/>
                </a:moveTo>
                <a:lnTo>
                  <a:pt x="4144670" y="0"/>
                </a:lnTo>
                <a:lnTo>
                  <a:pt x="4144670" y="2642226"/>
                </a:lnTo>
                <a:lnTo>
                  <a:pt x="0" y="2642226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4" name="Group 4"/>
          <p:cNvGrpSpPr/>
          <p:nvPr/>
        </p:nvGrpSpPr>
        <p:grpSpPr>
          <a:xfrm>
            <a:off x="3505200" y="165730"/>
            <a:ext cx="5892801" cy="1068669"/>
            <a:chOff x="1666" y="0"/>
            <a:chExt cx="2133396" cy="2296974"/>
          </a:xfrm>
        </p:grpSpPr>
        <p:sp>
          <p:nvSpPr>
            <p:cNvPr id="5" name="Freeform 5"/>
            <p:cNvSpPr/>
            <p:nvPr/>
          </p:nvSpPr>
          <p:spPr>
            <a:xfrm>
              <a:off x="41910" y="4318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" name="Freeform 6"/>
            <p:cNvSpPr/>
            <p:nvPr/>
          </p:nvSpPr>
          <p:spPr>
            <a:xfrm>
              <a:off x="35560" y="35560"/>
              <a:ext cx="2099502" cy="2261414"/>
            </a:xfrm>
            <a:custGeom>
              <a:avLst/>
              <a:gdLst/>
              <a:ahLst/>
              <a:cxnLst/>
              <a:rect l="l" t="t" r="r" b="b"/>
              <a:pathLst>
                <a:path w="2099502" h="2261414">
                  <a:moveTo>
                    <a:pt x="2099502" y="2261414"/>
                  </a:moveTo>
                  <a:lnTo>
                    <a:pt x="0" y="2261414"/>
                  </a:lnTo>
                  <a:lnTo>
                    <a:pt x="0" y="0"/>
                  </a:lnTo>
                  <a:lnTo>
                    <a:pt x="2099502" y="0"/>
                  </a:lnTo>
                  <a:lnTo>
                    <a:pt x="2099502" y="2261414"/>
                  </a:lnTo>
                  <a:close/>
                  <a:moveTo>
                    <a:pt x="12700" y="2248714"/>
                  </a:moveTo>
                  <a:lnTo>
                    <a:pt x="2086802" y="2248714"/>
                  </a:lnTo>
                  <a:lnTo>
                    <a:pt x="2086802" y="12700"/>
                  </a:lnTo>
                  <a:lnTo>
                    <a:pt x="12700" y="12700"/>
                  </a:lnTo>
                  <a:lnTo>
                    <a:pt x="1270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7" name="Freeform 7"/>
            <p:cNvSpPr/>
            <p:nvPr/>
          </p:nvSpPr>
          <p:spPr>
            <a:xfrm>
              <a:off x="1666" y="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8" name="Freeform 8"/>
          <p:cNvSpPr/>
          <p:nvPr/>
        </p:nvSpPr>
        <p:spPr>
          <a:xfrm rot="1747892">
            <a:off x="10371680" y="175653"/>
            <a:ext cx="2748930" cy="540422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8229600" y="316434"/>
            <a:ext cx="574229" cy="783805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0" y="0"/>
                </a:moveTo>
                <a:lnTo>
                  <a:pt x="916932" y="0"/>
                </a:lnTo>
                <a:lnTo>
                  <a:pt x="916932" y="2538218"/>
                </a:lnTo>
                <a:lnTo>
                  <a:pt x="0" y="2538218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Freeform 14"/>
          <p:cNvSpPr/>
          <p:nvPr/>
        </p:nvSpPr>
        <p:spPr>
          <a:xfrm flipH="1" flipV="1">
            <a:off x="3860800" y="231776"/>
            <a:ext cx="523497" cy="928800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916932" y="2538219"/>
                </a:moveTo>
                <a:lnTo>
                  <a:pt x="0" y="2538219"/>
                </a:lnTo>
                <a:lnTo>
                  <a:pt x="0" y="0"/>
                </a:lnTo>
                <a:lnTo>
                  <a:pt x="916932" y="0"/>
                </a:lnTo>
                <a:lnTo>
                  <a:pt x="916932" y="2538219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TextBox 18"/>
          <p:cNvSpPr txBox="1"/>
          <p:nvPr/>
        </p:nvSpPr>
        <p:spPr>
          <a:xfrm>
            <a:off x="1932289" y="75363"/>
            <a:ext cx="8599395" cy="108914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3"/>
              </a:lnSpc>
            </a:pPr>
            <a:r>
              <a:rPr lang="en-US" sz="6666" dirty="0">
                <a:solidFill>
                  <a:srgbClr val="FFFFFF"/>
                </a:solidFill>
                <a:latin typeface="StoryBook Rough"/>
              </a:rPr>
              <a:t>Let’s check!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DE2B088-2A45-0A81-5027-561958D68050}"/>
              </a:ext>
            </a:extLst>
          </p:cNvPr>
          <p:cNvGrpSpPr/>
          <p:nvPr/>
        </p:nvGrpSpPr>
        <p:grpSpPr>
          <a:xfrm>
            <a:off x="355600" y="3588905"/>
            <a:ext cx="3606800" cy="1147993"/>
            <a:chOff x="4736192" y="2535064"/>
            <a:chExt cx="6464274" cy="172198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4BB8881-FD21-EF83-FFC5-E16404120499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9DE9F1E-27E0-DD1A-E37B-68BF70857CB5}"/>
                </a:ext>
              </a:extLst>
            </p:cNvPr>
            <p:cNvSpPr/>
            <p:nvPr/>
          </p:nvSpPr>
          <p:spPr>
            <a:xfrm>
              <a:off x="4918284" y="2585647"/>
              <a:ext cx="5900570" cy="1446646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5867" b="1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5867" b="1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above</a:t>
              </a:r>
            </a:p>
          </p:txBody>
        </p: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3395A7F2-BE2A-5E65-BB65-ABF4E41041EA}"/>
              </a:ext>
            </a:extLst>
          </p:cNvPr>
          <p:cNvSpPr/>
          <p:nvPr/>
        </p:nvSpPr>
        <p:spPr>
          <a:xfrm>
            <a:off x="8128000" y="3588905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F7B3D7-AA63-DEF8-23D9-517F147FA3DA}"/>
              </a:ext>
            </a:extLst>
          </p:cNvPr>
          <p:cNvSpPr/>
          <p:nvPr/>
        </p:nvSpPr>
        <p:spPr>
          <a:xfrm>
            <a:off x="8229600" y="3622627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beside</a:t>
            </a:r>
          </a:p>
        </p:txBody>
      </p:sp>
      <p:pic>
        <p:nvPicPr>
          <p:cNvPr id="24" name="Graphic 23" descr="Badge 1 with solid fill">
            <a:extLst>
              <a:ext uri="{FF2B5EF4-FFF2-40B4-BE49-F238E27FC236}">
                <a16:creationId xmlns:a16="http://schemas.microsoft.com/office/drawing/2014/main" id="{7258E628-86D6-5075-D1AE-2DCEA58017E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5232400" y="1498600"/>
            <a:ext cx="1595699" cy="1595699"/>
          </a:xfrm>
          <a:prstGeom prst="rect">
            <a:avLst/>
          </a:prstGeom>
        </p:spPr>
      </p:pic>
      <p:pic>
        <p:nvPicPr>
          <p:cNvPr id="26" name="Track 84">
            <a:hlinkClick r:id="" action="ppaction://media"/>
            <a:extLst>
              <a:ext uri="{FF2B5EF4-FFF2-40B4-BE49-F238E27FC236}">
                <a16:creationId xmlns:a16="http://schemas.microsoft.com/office/drawing/2014/main" id="{F20464ED-ABA3-463B-BC34-4C4BD6C6F21C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828" end="32322.3437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395200" y="1549400"/>
            <a:ext cx="843493" cy="843493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3A749910-E48C-71B3-30C4-27FC9F94028D}"/>
              </a:ext>
            </a:extLst>
          </p:cNvPr>
          <p:cNvSpPr/>
          <p:nvPr/>
        </p:nvSpPr>
        <p:spPr>
          <a:xfrm>
            <a:off x="1384981" y="3451635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A18C07E-EBCC-7BBB-B2A5-5959AB2BFA1E}"/>
              </a:ext>
            </a:extLst>
          </p:cNvPr>
          <p:cNvSpPr/>
          <p:nvPr/>
        </p:nvSpPr>
        <p:spPr>
          <a:xfrm>
            <a:off x="9452525" y="3451635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EAB148E0-BB6F-0C9D-6A56-C3A21AD68D8D}"/>
              </a:ext>
            </a:extLst>
          </p:cNvPr>
          <p:cNvSpPr/>
          <p:nvPr/>
        </p:nvSpPr>
        <p:spPr>
          <a:xfrm>
            <a:off x="4222750" y="3588905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635C0A-12AD-4ED8-CF20-8C451C91D88B}"/>
              </a:ext>
            </a:extLst>
          </p:cNvPr>
          <p:cNvSpPr/>
          <p:nvPr/>
        </p:nvSpPr>
        <p:spPr>
          <a:xfrm>
            <a:off x="4324350" y="3622627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under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485017E-DF67-F17F-DF72-901E42338E66}"/>
              </a:ext>
            </a:extLst>
          </p:cNvPr>
          <p:cNvSpPr/>
          <p:nvPr/>
        </p:nvSpPr>
        <p:spPr>
          <a:xfrm>
            <a:off x="4967574" y="3451635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226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27" grpId="0"/>
      <p:bldP spid="29" grpId="0"/>
      <p:bldP spid="19" grpId="0" animBg="1"/>
      <p:bldP spid="20" grpId="0"/>
      <p:bldP spid="28" grpId="0"/>
      <p:bldP spid="28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E33395E-3CBE-29F4-4874-D3E58B34A6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44"/>
            <a:ext cx="12192000" cy="6845008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1747892">
            <a:off x="-1315729" y="6006782"/>
            <a:ext cx="4876800" cy="694944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>
            <a:off x="-203200" y="-151055"/>
            <a:ext cx="1752309" cy="1248679"/>
          </a:xfrm>
          <a:custGeom>
            <a:avLst/>
            <a:gdLst/>
            <a:ahLst/>
            <a:cxnLst/>
            <a:rect l="l" t="t" r="r" b="b"/>
            <a:pathLst>
              <a:path w="4144669" h="2642227">
                <a:moveTo>
                  <a:pt x="0" y="0"/>
                </a:moveTo>
                <a:lnTo>
                  <a:pt x="4144670" y="0"/>
                </a:lnTo>
                <a:lnTo>
                  <a:pt x="4144670" y="2642226"/>
                </a:lnTo>
                <a:lnTo>
                  <a:pt x="0" y="264222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4" name="Group 4"/>
          <p:cNvGrpSpPr/>
          <p:nvPr/>
        </p:nvGrpSpPr>
        <p:grpSpPr>
          <a:xfrm>
            <a:off x="1753587" y="165730"/>
            <a:ext cx="9194800" cy="1068669"/>
            <a:chOff x="1666" y="0"/>
            <a:chExt cx="2133396" cy="2296974"/>
          </a:xfrm>
        </p:grpSpPr>
        <p:sp>
          <p:nvSpPr>
            <p:cNvPr id="5" name="Freeform 5"/>
            <p:cNvSpPr/>
            <p:nvPr/>
          </p:nvSpPr>
          <p:spPr>
            <a:xfrm>
              <a:off x="41910" y="4318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" name="Freeform 6"/>
            <p:cNvSpPr/>
            <p:nvPr/>
          </p:nvSpPr>
          <p:spPr>
            <a:xfrm>
              <a:off x="35560" y="35560"/>
              <a:ext cx="2099502" cy="2261414"/>
            </a:xfrm>
            <a:custGeom>
              <a:avLst/>
              <a:gdLst/>
              <a:ahLst/>
              <a:cxnLst/>
              <a:rect l="l" t="t" r="r" b="b"/>
              <a:pathLst>
                <a:path w="2099502" h="2261414">
                  <a:moveTo>
                    <a:pt x="2099502" y="2261414"/>
                  </a:moveTo>
                  <a:lnTo>
                    <a:pt x="0" y="2261414"/>
                  </a:lnTo>
                  <a:lnTo>
                    <a:pt x="0" y="0"/>
                  </a:lnTo>
                  <a:lnTo>
                    <a:pt x="2099502" y="0"/>
                  </a:lnTo>
                  <a:lnTo>
                    <a:pt x="2099502" y="2261414"/>
                  </a:lnTo>
                  <a:close/>
                  <a:moveTo>
                    <a:pt x="12700" y="2248714"/>
                  </a:moveTo>
                  <a:lnTo>
                    <a:pt x="2086802" y="2248714"/>
                  </a:lnTo>
                  <a:lnTo>
                    <a:pt x="2086802" y="12700"/>
                  </a:lnTo>
                  <a:lnTo>
                    <a:pt x="12700" y="12700"/>
                  </a:lnTo>
                  <a:lnTo>
                    <a:pt x="1270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7" name="Freeform 7"/>
            <p:cNvSpPr/>
            <p:nvPr/>
          </p:nvSpPr>
          <p:spPr>
            <a:xfrm>
              <a:off x="1666" y="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8" name="Freeform 8"/>
          <p:cNvSpPr/>
          <p:nvPr/>
        </p:nvSpPr>
        <p:spPr>
          <a:xfrm rot="1747892">
            <a:off x="10371680" y="175653"/>
            <a:ext cx="2748930" cy="540422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10126885" y="301356"/>
            <a:ext cx="574229" cy="783805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0" y="0"/>
                </a:moveTo>
                <a:lnTo>
                  <a:pt x="916932" y="0"/>
                </a:lnTo>
                <a:lnTo>
                  <a:pt x="916932" y="2538218"/>
                </a:lnTo>
                <a:lnTo>
                  <a:pt x="0" y="2538218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Freeform 14"/>
          <p:cNvSpPr/>
          <p:nvPr/>
        </p:nvSpPr>
        <p:spPr>
          <a:xfrm flipH="1" flipV="1">
            <a:off x="1944989" y="228858"/>
            <a:ext cx="523497" cy="928800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916932" y="2538219"/>
                </a:moveTo>
                <a:lnTo>
                  <a:pt x="0" y="2538219"/>
                </a:lnTo>
                <a:lnTo>
                  <a:pt x="0" y="0"/>
                </a:lnTo>
                <a:lnTo>
                  <a:pt x="916932" y="0"/>
                </a:lnTo>
                <a:lnTo>
                  <a:pt x="916932" y="2538219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TextBox 18"/>
          <p:cNvSpPr txBox="1"/>
          <p:nvPr/>
        </p:nvSpPr>
        <p:spPr>
          <a:xfrm>
            <a:off x="1932289" y="75363"/>
            <a:ext cx="8599395" cy="228177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3"/>
              </a:lnSpc>
            </a:pPr>
            <a:r>
              <a:rPr lang="en-US" sz="6666" dirty="0">
                <a:solidFill>
                  <a:srgbClr val="FFFFFF"/>
                </a:solidFill>
                <a:latin typeface="StoryBook Rough"/>
              </a:rPr>
              <a:t>Circle, listen and check!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DE2B088-2A45-0A81-5027-561958D68050}"/>
              </a:ext>
            </a:extLst>
          </p:cNvPr>
          <p:cNvGrpSpPr/>
          <p:nvPr/>
        </p:nvGrpSpPr>
        <p:grpSpPr>
          <a:xfrm>
            <a:off x="457200" y="3693237"/>
            <a:ext cx="3606800" cy="1147993"/>
            <a:chOff x="4736192" y="2535064"/>
            <a:chExt cx="6464274" cy="172198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4BB8881-FD21-EF83-FFC5-E16404120499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9DE9F1E-27E0-DD1A-E37B-68BF70857CB5}"/>
                </a:ext>
              </a:extLst>
            </p:cNvPr>
            <p:cNvSpPr/>
            <p:nvPr/>
          </p:nvSpPr>
          <p:spPr>
            <a:xfrm>
              <a:off x="4918284" y="2585647"/>
              <a:ext cx="5900570" cy="1446646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5867" b="1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5867" b="1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over</a:t>
              </a:r>
            </a:p>
          </p:txBody>
        </p: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3395A7F2-BE2A-5E65-BB65-ABF4E41041EA}"/>
              </a:ext>
            </a:extLst>
          </p:cNvPr>
          <p:cNvSpPr/>
          <p:nvPr/>
        </p:nvSpPr>
        <p:spPr>
          <a:xfrm>
            <a:off x="8229600" y="3693237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F7B3D7-AA63-DEF8-23D9-517F147FA3DA}"/>
              </a:ext>
            </a:extLst>
          </p:cNvPr>
          <p:cNvSpPr/>
          <p:nvPr/>
        </p:nvSpPr>
        <p:spPr>
          <a:xfrm>
            <a:off x="8331200" y="3726959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under</a:t>
            </a:r>
          </a:p>
        </p:txBody>
      </p:sp>
      <p:pic>
        <p:nvPicPr>
          <p:cNvPr id="25" name="Graphic 24" descr="Badge with solid fill">
            <a:extLst>
              <a:ext uri="{FF2B5EF4-FFF2-40B4-BE49-F238E27FC236}">
                <a16:creationId xmlns:a16="http://schemas.microsoft.com/office/drawing/2014/main" id="{F22EAA6C-7357-0101-EED7-93A9DF46AB7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295407" y="1547878"/>
            <a:ext cx="1601187" cy="1601187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07F1981-92BD-9ECF-290E-EEAED6EFA2D9}"/>
              </a:ext>
            </a:extLst>
          </p:cNvPr>
          <p:cNvSpPr/>
          <p:nvPr/>
        </p:nvSpPr>
        <p:spPr>
          <a:xfrm>
            <a:off x="1426277" y="3599372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2E765D3-AC04-9AEE-6985-3785A1674F35}"/>
              </a:ext>
            </a:extLst>
          </p:cNvPr>
          <p:cNvSpPr/>
          <p:nvPr/>
        </p:nvSpPr>
        <p:spPr>
          <a:xfrm>
            <a:off x="8938384" y="3599372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pic>
        <p:nvPicPr>
          <p:cNvPr id="26" name="Track 84">
            <a:hlinkClick r:id="" action="ppaction://media"/>
            <a:extLst>
              <a:ext uri="{FF2B5EF4-FFF2-40B4-BE49-F238E27FC236}">
                <a16:creationId xmlns:a16="http://schemas.microsoft.com/office/drawing/2014/main" id="{26E1F7D3-0901-D275-C2BC-FD03E8C39E7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7053" end="16710.3437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395200" y="1549400"/>
            <a:ext cx="843493" cy="843493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EAB148E0-BB6F-0C9D-6A56-C3A21AD68D8D}"/>
              </a:ext>
            </a:extLst>
          </p:cNvPr>
          <p:cNvSpPr/>
          <p:nvPr/>
        </p:nvSpPr>
        <p:spPr>
          <a:xfrm>
            <a:off x="4324350" y="3693237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635C0A-12AD-4ED8-CF20-8C451C91D88B}"/>
              </a:ext>
            </a:extLst>
          </p:cNvPr>
          <p:cNvSpPr/>
          <p:nvPr/>
        </p:nvSpPr>
        <p:spPr>
          <a:xfrm>
            <a:off x="4425950" y="3726959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abov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71CEA76-ECC7-82C2-29F0-1947C4AB227F}"/>
              </a:ext>
            </a:extLst>
          </p:cNvPr>
          <p:cNvSpPr/>
          <p:nvPr/>
        </p:nvSpPr>
        <p:spPr>
          <a:xfrm>
            <a:off x="5346729" y="3530593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19538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15613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15" grpId="0"/>
      <p:bldP spid="21" grpId="0"/>
      <p:bldP spid="19" grpId="0" animBg="1"/>
      <p:bldP spid="20" grpId="0"/>
      <p:bldP spid="17" grpId="0"/>
      <p:bldP spid="17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E33395E-3CBE-29F4-4874-D3E58B34A6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44"/>
            <a:ext cx="12192000" cy="6845008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1747892">
            <a:off x="-1315729" y="6006782"/>
            <a:ext cx="4876800" cy="694944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>
            <a:off x="-203200" y="-151055"/>
            <a:ext cx="1752309" cy="1248679"/>
          </a:xfrm>
          <a:custGeom>
            <a:avLst/>
            <a:gdLst/>
            <a:ahLst/>
            <a:cxnLst/>
            <a:rect l="l" t="t" r="r" b="b"/>
            <a:pathLst>
              <a:path w="4144669" h="2642227">
                <a:moveTo>
                  <a:pt x="0" y="0"/>
                </a:moveTo>
                <a:lnTo>
                  <a:pt x="4144670" y="0"/>
                </a:lnTo>
                <a:lnTo>
                  <a:pt x="4144670" y="2642226"/>
                </a:lnTo>
                <a:lnTo>
                  <a:pt x="0" y="264222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4" name="Group 4"/>
          <p:cNvGrpSpPr/>
          <p:nvPr/>
        </p:nvGrpSpPr>
        <p:grpSpPr>
          <a:xfrm>
            <a:off x="1753587" y="165730"/>
            <a:ext cx="9194800" cy="1068669"/>
            <a:chOff x="1666" y="0"/>
            <a:chExt cx="2133396" cy="2296974"/>
          </a:xfrm>
        </p:grpSpPr>
        <p:sp>
          <p:nvSpPr>
            <p:cNvPr id="5" name="Freeform 5"/>
            <p:cNvSpPr/>
            <p:nvPr/>
          </p:nvSpPr>
          <p:spPr>
            <a:xfrm>
              <a:off x="41910" y="4318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" name="Freeform 6"/>
            <p:cNvSpPr/>
            <p:nvPr/>
          </p:nvSpPr>
          <p:spPr>
            <a:xfrm>
              <a:off x="35560" y="35560"/>
              <a:ext cx="2099502" cy="2261414"/>
            </a:xfrm>
            <a:custGeom>
              <a:avLst/>
              <a:gdLst/>
              <a:ahLst/>
              <a:cxnLst/>
              <a:rect l="l" t="t" r="r" b="b"/>
              <a:pathLst>
                <a:path w="2099502" h="2261414">
                  <a:moveTo>
                    <a:pt x="2099502" y="2261414"/>
                  </a:moveTo>
                  <a:lnTo>
                    <a:pt x="0" y="2261414"/>
                  </a:lnTo>
                  <a:lnTo>
                    <a:pt x="0" y="0"/>
                  </a:lnTo>
                  <a:lnTo>
                    <a:pt x="2099502" y="0"/>
                  </a:lnTo>
                  <a:lnTo>
                    <a:pt x="2099502" y="2261414"/>
                  </a:lnTo>
                  <a:close/>
                  <a:moveTo>
                    <a:pt x="12700" y="2248714"/>
                  </a:moveTo>
                  <a:lnTo>
                    <a:pt x="2086802" y="2248714"/>
                  </a:lnTo>
                  <a:lnTo>
                    <a:pt x="2086802" y="12700"/>
                  </a:lnTo>
                  <a:lnTo>
                    <a:pt x="12700" y="12700"/>
                  </a:lnTo>
                  <a:lnTo>
                    <a:pt x="1270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7" name="Freeform 7"/>
            <p:cNvSpPr/>
            <p:nvPr/>
          </p:nvSpPr>
          <p:spPr>
            <a:xfrm>
              <a:off x="1666" y="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8" name="Freeform 8"/>
          <p:cNvSpPr/>
          <p:nvPr/>
        </p:nvSpPr>
        <p:spPr>
          <a:xfrm rot="1747892">
            <a:off x="10371680" y="175653"/>
            <a:ext cx="2748930" cy="540422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10126885" y="301356"/>
            <a:ext cx="574229" cy="783805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0" y="0"/>
                </a:moveTo>
                <a:lnTo>
                  <a:pt x="916932" y="0"/>
                </a:lnTo>
                <a:lnTo>
                  <a:pt x="916932" y="2538218"/>
                </a:lnTo>
                <a:lnTo>
                  <a:pt x="0" y="253821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Freeform 14"/>
          <p:cNvSpPr/>
          <p:nvPr/>
        </p:nvSpPr>
        <p:spPr>
          <a:xfrm flipH="1" flipV="1">
            <a:off x="1944989" y="228858"/>
            <a:ext cx="523497" cy="928800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916932" y="2538219"/>
                </a:moveTo>
                <a:lnTo>
                  <a:pt x="0" y="2538219"/>
                </a:lnTo>
                <a:lnTo>
                  <a:pt x="0" y="0"/>
                </a:lnTo>
                <a:lnTo>
                  <a:pt x="916932" y="0"/>
                </a:lnTo>
                <a:lnTo>
                  <a:pt x="916932" y="2538219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TextBox 18"/>
          <p:cNvSpPr txBox="1"/>
          <p:nvPr/>
        </p:nvSpPr>
        <p:spPr>
          <a:xfrm>
            <a:off x="1932289" y="75363"/>
            <a:ext cx="8599395" cy="228177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3"/>
              </a:lnSpc>
            </a:pPr>
            <a:r>
              <a:rPr lang="en-US" sz="6666" dirty="0">
                <a:solidFill>
                  <a:srgbClr val="FFFFFF"/>
                </a:solidFill>
                <a:latin typeface="StoryBook Rough"/>
              </a:rPr>
              <a:t>Circle, listen and check!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DE2B088-2A45-0A81-5027-561958D68050}"/>
              </a:ext>
            </a:extLst>
          </p:cNvPr>
          <p:cNvGrpSpPr/>
          <p:nvPr/>
        </p:nvGrpSpPr>
        <p:grpSpPr>
          <a:xfrm>
            <a:off x="457200" y="3693237"/>
            <a:ext cx="3606800" cy="1147993"/>
            <a:chOff x="4736192" y="2535064"/>
            <a:chExt cx="6464274" cy="172198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4BB8881-FD21-EF83-FFC5-E16404120499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9DE9F1E-27E0-DD1A-E37B-68BF70857CB5}"/>
                </a:ext>
              </a:extLst>
            </p:cNvPr>
            <p:cNvSpPr/>
            <p:nvPr/>
          </p:nvSpPr>
          <p:spPr>
            <a:xfrm>
              <a:off x="4918284" y="2585647"/>
              <a:ext cx="5900570" cy="1446646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5867" b="1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5867" b="1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behind</a:t>
              </a:r>
            </a:p>
          </p:txBody>
        </p: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3395A7F2-BE2A-5E65-BB65-ABF4E41041EA}"/>
              </a:ext>
            </a:extLst>
          </p:cNvPr>
          <p:cNvSpPr/>
          <p:nvPr/>
        </p:nvSpPr>
        <p:spPr>
          <a:xfrm>
            <a:off x="8229600" y="3693237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F7B3D7-AA63-DEF8-23D9-517F147FA3DA}"/>
              </a:ext>
            </a:extLst>
          </p:cNvPr>
          <p:cNvSpPr/>
          <p:nvPr/>
        </p:nvSpPr>
        <p:spPr>
          <a:xfrm>
            <a:off x="8331200" y="3726959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abov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07F1981-92BD-9ECF-290E-EEAED6EFA2D9}"/>
              </a:ext>
            </a:extLst>
          </p:cNvPr>
          <p:cNvSpPr/>
          <p:nvPr/>
        </p:nvSpPr>
        <p:spPr>
          <a:xfrm>
            <a:off x="1750478" y="3478768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2E765D3-AC04-9AEE-6985-3785A1674F35}"/>
              </a:ext>
            </a:extLst>
          </p:cNvPr>
          <p:cNvSpPr/>
          <p:nvPr/>
        </p:nvSpPr>
        <p:spPr>
          <a:xfrm>
            <a:off x="9245191" y="3543998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EAB148E0-BB6F-0C9D-6A56-C3A21AD68D8D}"/>
              </a:ext>
            </a:extLst>
          </p:cNvPr>
          <p:cNvSpPr/>
          <p:nvPr/>
        </p:nvSpPr>
        <p:spPr>
          <a:xfrm>
            <a:off x="4324350" y="3693237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635C0A-12AD-4ED8-CF20-8C451C91D88B}"/>
              </a:ext>
            </a:extLst>
          </p:cNvPr>
          <p:cNvSpPr/>
          <p:nvPr/>
        </p:nvSpPr>
        <p:spPr>
          <a:xfrm>
            <a:off x="4425950" y="3726959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over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71CEA76-ECC7-82C2-29F0-1947C4AB227F}"/>
              </a:ext>
            </a:extLst>
          </p:cNvPr>
          <p:cNvSpPr/>
          <p:nvPr/>
        </p:nvSpPr>
        <p:spPr>
          <a:xfrm>
            <a:off x="5267170" y="3603912"/>
            <a:ext cx="1094616" cy="1241430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GB" sz="7667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3267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pic>
        <p:nvPicPr>
          <p:cNvPr id="24" name="Graphic 23" descr="Badge 3 with solid fill">
            <a:extLst>
              <a:ext uri="{FF2B5EF4-FFF2-40B4-BE49-F238E27FC236}">
                <a16:creationId xmlns:a16="http://schemas.microsoft.com/office/drawing/2014/main" id="{CED274A7-E3AC-BCC2-6626-FECD66B66A7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397779" y="1506639"/>
            <a:ext cx="1459943" cy="1459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26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19" grpId="0" animBg="1"/>
      <p:bldP spid="20" grpId="0"/>
      <p:bldP spid="17" grpId="0"/>
      <p:bldP spid="17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E33395E-3CBE-29F4-4874-D3E58B34A6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4"/>
            <a:ext cx="12192000" cy="6845008"/>
          </a:xfrm>
          <a:prstGeom prst="rect">
            <a:avLst/>
          </a:prstGeom>
        </p:spPr>
      </p:pic>
      <p:sp>
        <p:nvSpPr>
          <p:cNvPr id="3" name="Freeform 3"/>
          <p:cNvSpPr/>
          <p:nvPr/>
        </p:nvSpPr>
        <p:spPr>
          <a:xfrm>
            <a:off x="-203200" y="-151055"/>
            <a:ext cx="1752309" cy="1248679"/>
          </a:xfrm>
          <a:custGeom>
            <a:avLst/>
            <a:gdLst/>
            <a:ahLst/>
            <a:cxnLst/>
            <a:rect l="l" t="t" r="r" b="b"/>
            <a:pathLst>
              <a:path w="4144669" h="2642227">
                <a:moveTo>
                  <a:pt x="0" y="0"/>
                </a:moveTo>
                <a:lnTo>
                  <a:pt x="4144670" y="0"/>
                </a:lnTo>
                <a:lnTo>
                  <a:pt x="4144670" y="2642226"/>
                </a:lnTo>
                <a:lnTo>
                  <a:pt x="0" y="264222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4" name="Group 4"/>
          <p:cNvGrpSpPr/>
          <p:nvPr/>
        </p:nvGrpSpPr>
        <p:grpSpPr>
          <a:xfrm>
            <a:off x="1753587" y="165730"/>
            <a:ext cx="9194800" cy="1068669"/>
            <a:chOff x="1666" y="0"/>
            <a:chExt cx="2133396" cy="2296974"/>
          </a:xfrm>
        </p:grpSpPr>
        <p:sp>
          <p:nvSpPr>
            <p:cNvPr id="5" name="Freeform 5"/>
            <p:cNvSpPr/>
            <p:nvPr/>
          </p:nvSpPr>
          <p:spPr>
            <a:xfrm>
              <a:off x="41910" y="4318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" name="Freeform 6"/>
            <p:cNvSpPr/>
            <p:nvPr/>
          </p:nvSpPr>
          <p:spPr>
            <a:xfrm>
              <a:off x="35560" y="35560"/>
              <a:ext cx="2099502" cy="2261414"/>
            </a:xfrm>
            <a:custGeom>
              <a:avLst/>
              <a:gdLst/>
              <a:ahLst/>
              <a:cxnLst/>
              <a:rect l="l" t="t" r="r" b="b"/>
              <a:pathLst>
                <a:path w="2099502" h="2261414">
                  <a:moveTo>
                    <a:pt x="2099502" y="2261414"/>
                  </a:moveTo>
                  <a:lnTo>
                    <a:pt x="0" y="2261414"/>
                  </a:lnTo>
                  <a:lnTo>
                    <a:pt x="0" y="0"/>
                  </a:lnTo>
                  <a:lnTo>
                    <a:pt x="2099502" y="0"/>
                  </a:lnTo>
                  <a:lnTo>
                    <a:pt x="2099502" y="2261414"/>
                  </a:lnTo>
                  <a:close/>
                  <a:moveTo>
                    <a:pt x="12700" y="2248714"/>
                  </a:moveTo>
                  <a:lnTo>
                    <a:pt x="2086802" y="2248714"/>
                  </a:lnTo>
                  <a:lnTo>
                    <a:pt x="2086802" y="12700"/>
                  </a:lnTo>
                  <a:lnTo>
                    <a:pt x="12700" y="12700"/>
                  </a:lnTo>
                  <a:lnTo>
                    <a:pt x="1270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7" name="Freeform 7"/>
            <p:cNvSpPr/>
            <p:nvPr/>
          </p:nvSpPr>
          <p:spPr>
            <a:xfrm>
              <a:off x="1666" y="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8" name="Freeform 8"/>
          <p:cNvSpPr/>
          <p:nvPr/>
        </p:nvSpPr>
        <p:spPr>
          <a:xfrm rot="1747892">
            <a:off x="10371680" y="175653"/>
            <a:ext cx="2748930" cy="540422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10126885" y="301356"/>
            <a:ext cx="574229" cy="783805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0" y="0"/>
                </a:moveTo>
                <a:lnTo>
                  <a:pt x="916932" y="0"/>
                </a:lnTo>
                <a:lnTo>
                  <a:pt x="916932" y="2538218"/>
                </a:lnTo>
                <a:lnTo>
                  <a:pt x="0" y="253821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Freeform 14"/>
          <p:cNvSpPr/>
          <p:nvPr/>
        </p:nvSpPr>
        <p:spPr>
          <a:xfrm flipH="1" flipV="1">
            <a:off x="1944989" y="228858"/>
            <a:ext cx="523497" cy="928800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916932" y="2538219"/>
                </a:moveTo>
                <a:lnTo>
                  <a:pt x="0" y="2538219"/>
                </a:lnTo>
                <a:lnTo>
                  <a:pt x="0" y="0"/>
                </a:lnTo>
                <a:lnTo>
                  <a:pt x="916932" y="0"/>
                </a:lnTo>
                <a:lnTo>
                  <a:pt x="916932" y="2538219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TextBox 18"/>
          <p:cNvSpPr txBox="1"/>
          <p:nvPr/>
        </p:nvSpPr>
        <p:spPr>
          <a:xfrm>
            <a:off x="1932289" y="75363"/>
            <a:ext cx="8599395" cy="228177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3"/>
              </a:lnSpc>
            </a:pPr>
            <a:r>
              <a:rPr lang="en-US" sz="6666" dirty="0">
                <a:solidFill>
                  <a:srgbClr val="FFFFFF"/>
                </a:solidFill>
                <a:latin typeface="StoryBook Rough"/>
              </a:rPr>
              <a:t>Circle, listen and check!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DE2B088-2A45-0A81-5027-561958D68050}"/>
              </a:ext>
            </a:extLst>
          </p:cNvPr>
          <p:cNvGrpSpPr/>
          <p:nvPr/>
        </p:nvGrpSpPr>
        <p:grpSpPr>
          <a:xfrm>
            <a:off x="451113" y="3740114"/>
            <a:ext cx="3606800" cy="1147993"/>
            <a:chOff x="4736192" y="2535064"/>
            <a:chExt cx="6464274" cy="172198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4BB8881-FD21-EF83-FFC5-E16404120499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9DE9F1E-27E0-DD1A-E37B-68BF70857CB5}"/>
                </a:ext>
              </a:extLst>
            </p:cNvPr>
            <p:cNvSpPr/>
            <p:nvPr/>
          </p:nvSpPr>
          <p:spPr>
            <a:xfrm>
              <a:off x="4918284" y="2585647"/>
              <a:ext cx="5900570" cy="1446646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5867" b="1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5867" b="1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above</a:t>
              </a:r>
            </a:p>
          </p:txBody>
        </p:sp>
      </p:grpSp>
      <p:sp>
        <p:nvSpPr>
          <p:cNvPr id="19" name="Oval 18">
            <a:extLst>
              <a:ext uri="{FF2B5EF4-FFF2-40B4-BE49-F238E27FC236}">
                <a16:creationId xmlns:a16="http://schemas.microsoft.com/office/drawing/2014/main" id="{EAB148E0-BB6F-0C9D-6A56-C3A21AD68D8D}"/>
              </a:ext>
            </a:extLst>
          </p:cNvPr>
          <p:cNvSpPr/>
          <p:nvPr/>
        </p:nvSpPr>
        <p:spPr>
          <a:xfrm>
            <a:off x="4318263" y="3740114"/>
            <a:ext cx="3606800" cy="1147993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635C0A-12AD-4ED8-CF20-8C451C91D88B}"/>
              </a:ext>
            </a:extLst>
          </p:cNvPr>
          <p:cNvSpPr/>
          <p:nvPr/>
        </p:nvSpPr>
        <p:spPr>
          <a:xfrm>
            <a:off x="4534427" y="3814976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FF0000"/>
                </a:solidFill>
                <a:latin typeface="Abadi Extra Light" panose="020B0204020104020204" pitchFamily="34" charset="0"/>
              </a:rPr>
              <a:t>b. under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395A7F2-BE2A-5E65-BB65-ABF4E41041EA}"/>
              </a:ext>
            </a:extLst>
          </p:cNvPr>
          <p:cNvSpPr/>
          <p:nvPr/>
        </p:nvSpPr>
        <p:spPr>
          <a:xfrm>
            <a:off x="8223513" y="3740114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F7B3D7-AA63-DEF8-23D9-517F147FA3DA}"/>
              </a:ext>
            </a:extLst>
          </p:cNvPr>
          <p:cNvSpPr/>
          <p:nvPr/>
        </p:nvSpPr>
        <p:spPr>
          <a:xfrm>
            <a:off x="8399685" y="3773836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beside</a:t>
            </a:r>
          </a:p>
        </p:txBody>
      </p:sp>
      <p:pic>
        <p:nvPicPr>
          <p:cNvPr id="25" name="Graphic 24" descr="Badge with solid fill">
            <a:extLst>
              <a:ext uri="{FF2B5EF4-FFF2-40B4-BE49-F238E27FC236}">
                <a16:creationId xmlns:a16="http://schemas.microsoft.com/office/drawing/2014/main" id="{F22EAA6C-7357-0101-EED7-93A9DF46AB7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7544" y="2926512"/>
            <a:ext cx="888465" cy="88846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07543F7-7CCD-22CB-DBB5-1F35D810EDDC}"/>
              </a:ext>
            </a:extLst>
          </p:cNvPr>
          <p:cNvGrpSpPr/>
          <p:nvPr/>
        </p:nvGrpSpPr>
        <p:grpSpPr>
          <a:xfrm>
            <a:off x="551085" y="1844873"/>
            <a:ext cx="3606800" cy="1147993"/>
            <a:chOff x="4736192" y="2535064"/>
            <a:chExt cx="6464274" cy="1721989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592AA6-4825-D097-CA9A-464AB49CE4A4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5E515D8-5089-7BAB-70F6-1C48054DC7CA}"/>
                </a:ext>
              </a:extLst>
            </p:cNvPr>
            <p:cNvSpPr/>
            <p:nvPr/>
          </p:nvSpPr>
          <p:spPr>
            <a:xfrm>
              <a:off x="4918284" y="2585647"/>
              <a:ext cx="5900570" cy="1446646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5867" b="1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5867" b="1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above</a:t>
              </a:r>
            </a:p>
          </p:txBody>
        </p:sp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782E9A8C-BDFF-9968-E81A-5F4602905A40}"/>
              </a:ext>
            </a:extLst>
          </p:cNvPr>
          <p:cNvSpPr/>
          <p:nvPr/>
        </p:nvSpPr>
        <p:spPr>
          <a:xfrm>
            <a:off x="4418235" y="1844873"/>
            <a:ext cx="3606800" cy="1147993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highlight>
                <a:srgbClr val="00FF00"/>
              </a:highlight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CA3BAA0-9B55-32EB-7D02-FCC23FE6E6FA}"/>
              </a:ext>
            </a:extLst>
          </p:cNvPr>
          <p:cNvSpPr/>
          <p:nvPr/>
        </p:nvSpPr>
        <p:spPr>
          <a:xfrm>
            <a:off x="4519835" y="1878595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FF0000"/>
                </a:solidFill>
                <a:latin typeface="Abadi Extra Light" panose="020B0204020104020204" pitchFamily="34" charset="0"/>
              </a:rPr>
              <a:t>b. under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8300D318-1772-06EC-8511-380B30A46711}"/>
              </a:ext>
            </a:extLst>
          </p:cNvPr>
          <p:cNvSpPr/>
          <p:nvPr/>
        </p:nvSpPr>
        <p:spPr>
          <a:xfrm>
            <a:off x="8323485" y="1844873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CD8DB8F-FE88-A623-502A-4CB5FBEE7432}"/>
              </a:ext>
            </a:extLst>
          </p:cNvPr>
          <p:cNvSpPr/>
          <p:nvPr/>
        </p:nvSpPr>
        <p:spPr>
          <a:xfrm>
            <a:off x="8425085" y="1878595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beside</a:t>
            </a:r>
          </a:p>
        </p:txBody>
      </p:sp>
      <p:pic>
        <p:nvPicPr>
          <p:cNvPr id="28" name="Graphic 27" descr="Badge 1 with solid fill">
            <a:extLst>
              <a:ext uri="{FF2B5EF4-FFF2-40B4-BE49-F238E27FC236}">
                <a16:creationId xmlns:a16="http://schemas.microsoft.com/office/drawing/2014/main" id="{47093EBD-7B8B-4AB8-CCC6-A69A75683C3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5794" y="1232036"/>
            <a:ext cx="900215" cy="900215"/>
          </a:xfrm>
          <a:prstGeom prst="rect">
            <a:avLst/>
          </a:prstGeom>
        </p:spPr>
      </p:pic>
      <p:pic>
        <p:nvPicPr>
          <p:cNvPr id="30" name="Graphic 29" descr="Badge 3 with solid fill">
            <a:extLst>
              <a:ext uri="{FF2B5EF4-FFF2-40B4-BE49-F238E27FC236}">
                <a16:creationId xmlns:a16="http://schemas.microsoft.com/office/drawing/2014/main" id="{D392E5A0-6198-2FFA-A809-54B93E644A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1203" y="4724544"/>
            <a:ext cx="901421" cy="901421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F8F202D1-D824-986F-63EA-954D6372EC43}"/>
              </a:ext>
            </a:extLst>
          </p:cNvPr>
          <p:cNvGrpSpPr/>
          <p:nvPr/>
        </p:nvGrpSpPr>
        <p:grpSpPr>
          <a:xfrm>
            <a:off x="410679" y="5440127"/>
            <a:ext cx="3606800" cy="1147993"/>
            <a:chOff x="4736192" y="2535064"/>
            <a:chExt cx="6464274" cy="1721989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2134EAF3-DBE7-61BD-C180-CB25367BD287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0D5406DA-04BE-2F01-3280-CE1F14CCF9D4}"/>
                </a:ext>
              </a:extLst>
            </p:cNvPr>
            <p:cNvSpPr/>
            <p:nvPr/>
          </p:nvSpPr>
          <p:spPr>
            <a:xfrm>
              <a:off x="5227900" y="2672783"/>
              <a:ext cx="5900570" cy="1446646"/>
            </a:xfrm>
            <a:prstGeom prst="rect">
              <a:avLst/>
            </a:prstGeom>
            <a:noFill/>
          </p:spPr>
          <p:txBody>
            <a:bodyPr wrap="square" lIns="60960" tIns="30480" rIns="60960" bIns="30480">
              <a:spAutoFit/>
            </a:bodyPr>
            <a:lstStyle/>
            <a:p>
              <a:pPr algn="ctr"/>
              <a:r>
                <a:rPr lang="en-US" sz="5867" b="1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5867" b="1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behind</a:t>
              </a:r>
            </a:p>
          </p:txBody>
        </p:sp>
      </p:grpSp>
      <p:sp>
        <p:nvSpPr>
          <p:cNvPr id="48" name="Oval 47">
            <a:extLst>
              <a:ext uri="{FF2B5EF4-FFF2-40B4-BE49-F238E27FC236}">
                <a16:creationId xmlns:a16="http://schemas.microsoft.com/office/drawing/2014/main" id="{20E3BFAD-360D-9D62-2A85-4D83159255EF}"/>
              </a:ext>
            </a:extLst>
          </p:cNvPr>
          <p:cNvSpPr/>
          <p:nvPr/>
        </p:nvSpPr>
        <p:spPr>
          <a:xfrm>
            <a:off x="4277829" y="5440127"/>
            <a:ext cx="3606800" cy="1147993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851BB6C-1800-64E2-9F38-CE15BD266C5E}"/>
              </a:ext>
            </a:extLst>
          </p:cNvPr>
          <p:cNvSpPr/>
          <p:nvPr/>
        </p:nvSpPr>
        <p:spPr>
          <a:xfrm>
            <a:off x="4379429" y="5473849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FF0000"/>
                </a:solidFill>
                <a:latin typeface="Abadi Extra Light" panose="020B0204020104020204" pitchFamily="34" charset="0"/>
              </a:rPr>
              <a:t>b. over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F1D5259C-2529-13FF-BA16-B996095E1A98}"/>
              </a:ext>
            </a:extLst>
          </p:cNvPr>
          <p:cNvSpPr/>
          <p:nvPr/>
        </p:nvSpPr>
        <p:spPr>
          <a:xfrm>
            <a:off x="8183079" y="5440127"/>
            <a:ext cx="3606800" cy="11479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AC05A06-5842-82CD-707A-9A6F2E31B46A}"/>
              </a:ext>
            </a:extLst>
          </p:cNvPr>
          <p:cNvSpPr/>
          <p:nvPr/>
        </p:nvSpPr>
        <p:spPr>
          <a:xfrm>
            <a:off x="8284679" y="5473849"/>
            <a:ext cx="3292276" cy="96443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r>
              <a:rPr lang="en-US" sz="5867" b="1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5867" b="1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above</a:t>
            </a:r>
          </a:p>
        </p:txBody>
      </p:sp>
    </p:spTree>
    <p:extLst>
      <p:ext uri="{BB962C8B-B14F-4D97-AF65-F5344CB8AC3E}">
        <p14:creationId xmlns:p14="http://schemas.microsoft.com/office/powerpoint/2010/main" val="1066583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7782761" y="4693920"/>
            <a:ext cx="4876800" cy="2164080"/>
          </a:xfrm>
          <a:custGeom>
            <a:avLst/>
            <a:gdLst/>
            <a:ahLst/>
            <a:cxnLst/>
            <a:rect l="l" t="t" r="r" b="b"/>
            <a:pathLst>
              <a:path w="7315200" h="3246120">
                <a:moveTo>
                  <a:pt x="0" y="0"/>
                </a:moveTo>
                <a:lnTo>
                  <a:pt x="7315200" y="0"/>
                </a:lnTo>
                <a:lnTo>
                  <a:pt x="7315200" y="3246120"/>
                </a:lnTo>
                <a:lnTo>
                  <a:pt x="0" y="324612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262354">
            <a:off x="-1286838" y="176208"/>
            <a:ext cx="3945275" cy="1444957"/>
          </a:xfrm>
          <a:custGeom>
            <a:avLst/>
            <a:gdLst/>
            <a:ahLst/>
            <a:cxnLst/>
            <a:rect l="l" t="t" r="r" b="b"/>
            <a:pathLst>
              <a:path w="5917912" h="2167435">
                <a:moveTo>
                  <a:pt x="0" y="0"/>
                </a:moveTo>
                <a:lnTo>
                  <a:pt x="5917912" y="0"/>
                </a:lnTo>
                <a:lnTo>
                  <a:pt x="5917912" y="2167435"/>
                </a:lnTo>
                <a:lnTo>
                  <a:pt x="0" y="216743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-288036" y="4223109"/>
            <a:ext cx="1947672" cy="2743200"/>
          </a:xfrm>
          <a:custGeom>
            <a:avLst/>
            <a:gdLst/>
            <a:ahLst/>
            <a:cxnLst/>
            <a:rect l="l" t="t" r="r" b="b"/>
            <a:pathLst>
              <a:path w="2921508" h="4114800">
                <a:moveTo>
                  <a:pt x="0" y="0"/>
                </a:moveTo>
                <a:lnTo>
                  <a:pt x="2921508" y="0"/>
                </a:lnTo>
                <a:lnTo>
                  <a:pt x="29215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>
            <a:off x="1243771" y="456892"/>
            <a:ext cx="10161055" cy="5944217"/>
          </a:xfrm>
          <a:custGeom>
            <a:avLst/>
            <a:gdLst/>
            <a:ahLst/>
            <a:cxnLst/>
            <a:rect l="l" t="t" r="r" b="b"/>
            <a:pathLst>
              <a:path w="15241583" h="8916326">
                <a:moveTo>
                  <a:pt x="0" y="0"/>
                </a:moveTo>
                <a:lnTo>
                  <a:pt x="15241584" y="0"/>
                </a:lnTo>
                <a:lnTo>
                  <a:pt x="15241584" y="8916326"/>
                </a:lnTo>
                <a:lnTo>
                  <a:pt x="0" y="8916326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 dirty="0"/>
          </a:p>
        </p:txBody>
      </p:sp>
      <p:sp>
        <p:nvSpPr>
          <p:cNvPr id="7" name="Freeform 7"/>
          <p:cNvSpPr/>
          <p:nvPr/>
        </p:nvSpPr>
        <p:spPr>
          <a:xfrm>
            <a:off x="7315200" y="-154693"/>
            <a:ext cx="4876800" cy="143256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2688347" y="-154693"/>
            <a:ext cx="4876800" cy="143256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10850495" y="1479909"/>
            <a:ext cx="1560195" cy="2743200"/>
          </a:xfrm>
          <a:custGeom>
            <a:avLst/>
            <a:gdLst/>
            <a:ahLst/>
            <a:cxnLst/>
            <a:rect l="l" t="t" r="r" b="b"/>
            <a:pathLst>
              <a:path w="2340293" h="4114800">
                <a:moveTo>
                  <a:pt x="0" y="0"/>
                </a:moveTo>
                <a:lnTo>
                  <a:pt x="2340292" y="0"/>
                </a:lnTo>
                <a:lnTo>
                  <a:pt x="234029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12" name="Picture 32">
            <a:extLst>
              <a:ext uri="{FF2B5EF4-FFF2-40B4-BE49-F238E27FC236}">
                <a16:creationId xmlns:a16="http://schemas.microsoft.com/office/drawing/2014/main" id="{8F125768-81DC-8848-6A84-911AD0BF8E05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2831438" y="1108728"/>
            <a:ext cx="7053532" cy="5254881"/>
          </a:xfrm>
          <a:prstGeom prst="rect">
            <a:avLst/>
          </a:prstGeom>
        </p:spPr>
      </p:pic>
      <p:grpSp>
        <p:nvGrpSpPr>
          <p:cNvPr id="16" name="Group 13">
            <a:extLst>
              <a:ext uri="{FF2B5EF4-FFF2-40B4-BE49-F238E27FC236}">
                <a16:creationId xmlns:a16="http://schemas.microsoft.com/office/drawing/2014/main" id="{9C30F16F-D13D-F837-CEA9-6DDD5C12DB43}"/>
              </a:ext>
            </a:extLst>
          </p:cNvPr>
          <p:cNvGrpSpPr/>
          <p:nvPr/>
        </p:nvGrpSpPr>
        <p:grpSpPr>
          <a:xfrm>
            <a:off x="2475590" y="888629"/>
            <a:ext cx="1677359" cy="1645491"/>
            <a:chOff x="0" y="0"/>
            <a:chExt cx="4681611" cy="4142057"/>
          </a:xfrm>
        </p:grpSpPr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58FBA24B-B55B-7EFD-187C-4B21286A4B2C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AB764CD2-2555-8025-CC4C-B5E1257DC9E0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1BC94D36-E768-3366-0698-CE4FD60402E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</p:grpSp>
      <p:grpSp>
        <p:nvGrpSpPr>
          <p:cNvPr id="24" name="Group 13">
            <a:extLst>
              <a:ext uri="{FF2B5EF4-FFF2-40B4-BE49-F238E27FC236}">
                <a16:creationId xmlns:a16="http://schemas.microsoft.com/office/drawing/2014/main" id="{FEC31538-5CF6-FB9B-EC1A-66F9688E4AD7}"/>
              </a:ext>
            </a:extLst>
          </p:cNvPr>
          <p:cNvGrpSpPr/>
          <p:nvPr/>
        </p:nvGrpSpPr>
        <p:grpSpPr>
          <a:xfrm>
            <a:off x="9099739" y="1246017"/>
            <a:ext cx="1712266" cy="1534080"/>
            <a:chOff x="0" y="0"/>
            <a:chExt cx="4681611" cy="4142057"/>
          </a:xfrm>
        </p:grpSpPr>
        <p:sp>
          <p:nvSpPr>
            <p:cNvPr id="25" name="Freeform 14">
              <a:extLst>
                <a:ext uri="{FF2B5EF4-FFF2-40B4-BE49-F238E27FC236}">
                  <a16:creationId xmlns:a16="http://schemas.microsoft.com/office/drawing/2014/main" id="{DA05F627-B820-E3CA-E550-5DD9EE4F3A69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6" name="Freeform 15">
              <a:extLst>
                <a:ext uri="{FF2B5EF4-FFF2-40B4-BE49-F238E27FC236}">
                  <a16:creationId xmlns:a16="http://schemas.microsoft.com/office/drawing/2014/main" id="{389DB0EB-A198-A13D-DA82-86517943D2BC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7" name="Freeform 16">
              <a:extLst>
                <a:ext uri="{FF2B5EF4-FFF2-40B4-BE49-F238E27FC236}">
                  <a16:creationId xmlns:a16="http://schemas.microsoft.com/office/drawing/2014/main" id="{813BC284-FF16-918A-7333-02347B92FF4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28" name="Freeform 12">
            <a:extLst>
              <a:ext uri="{FF2B5EF4-FFF2-40B4-BE49-F238E27FC236}">
                <a16:creationId xmlns:a16="http://schemas.microsoft.com/office/drawing/2014/main" id="{13E599EE-3A9F-6401-F086-539717AB155D}"/>
              </a:ext>
            </a:extLst>
          </p:cNvPr>
          <p:cNvSpPr/>
          <p:nvPr/>
        </p:nvSpPr>
        <p:spPr>
          <a:xfrm rot="-7951486">
            <a:off x="8295459" y="1701431"/>
            <a:ext cx="817355" cy="1039159"/>
          </a:xfrm>
          <a:custGeom>
            <a:avLst/>
            <a:gdLst/>
            <a:ahLst/>
            <a:cxnLst/>
            <a:rect l="l" t="t" r="r" b="b"/>
            <a:pathLst>
              <a:path w="1226033" h="1558739">
                <a:moveTo>
                  <a:pt x="0" y="0"/>
                </a:moveTo>
                <a:lnTo>
                  <a:pt x="1226033" y="0"/>
                </a:lnTo>
                <a:lnTo>
                  <a:pt x="1226033" y="1558740"/>
                </a:lnTo>
                <a:lnTo>
                  <a:pt x="0" y="1558740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9" name="Freeform 31">
            <a:extLst>
              <a:ext uri="{FF2B5EF4-FFF2-40B4-BE49-F238E27FC236}">
                <a16:creationId xmlns:a16="http://schemas.microsoft.com/office/drawing/2014/main" id="{E3B4FFA0-7D87-9EDF-2942-3A880387361B}"/>
              </a:ext>
            </a:extLst>
          </p:cNvPr>
          <p:cNvSpPr/>
          <p:nvPr/>
        </p:nvSpPr>
        <p:spPr>
          <a:xfrm rot="885286">
            <a:off x="1700450" y="1948136"/>
            <a:ext cx="766857" cy="932349"/>
          </a:xfrm>
          <a:custGeom>
            <a:avLst/>
            <a:gdLst/>
            <a:ahLst/>
            <a:cxnLst/>
            <a:rect l="l" t="t" r="r" b="b"/>
            <a:pathLst>
              <a:path w="1150285" h="1398523">
                <a:moveTo>
                  <a:pt x="0" y="0"/>
                </a:moveTo>
                <a:lnTo>
                  <a:pt x="1150285" y="0"/>
                </a:lnTo>
                <a:lnTo>
                  <a:pt x="1150285" y="1398523"/>
                </a:lnTo>
                <a:lnTo>
                  <a:pt x="0" y="1398523"/>
                </a:lnTo>
                <a:lnTo>
                  <a:pt x="0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9477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27" name="applause.wav"/>
          </p:stSnd>
        </p:sndAc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52A3E741-1EFE-64A2-BC2B-7A82D2F3D6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59255"/>
            <a:ext cx="12211831" cy="6598745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1524486" y="1673636"/>
            <a:ext cx="9123196" cy="3431765"/>
            <a:chOff x="0" y="0"/>
            <a:chExt cx="2327511" cy="632474"/>
          </a:xfrm>
        </p:grpSpPr>
        <p:sp>
          <p:nvSpPr>
            <p:cNvPr id="3" name="Freeform 3"/>
            <p:cNvSpPr/>
            <p:nvPr/>
          </p:nvSpPr>
          <p:spPr>
            <a:xfrm>
              <a:off x="41910" y="4318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" name="Freeform 4"/>
            <p:cNvSpPr/>
            <p:nvPr/>
          </p:nvSpPr>
          <p:spPr>
            <a:xfrm>
              <a:off x="35560" y="35560"/>
              <a:ext cx="2291951" cy="596914"/>
            </a:xfrm>
            <a:custGeom>
              <a:avLst/>
              <a:gdLst/>
              <a:ahLst/>
              <a:cxnLst/>
              <a:rect l="l" t="t" r="r" b="b"/>
              <a:pathLst>
                <a:path w="2291951" h="596914">
                  <a:moveTo>
                    <a:pt x="2291951" y="596914"/>
                  </a:moveTo>
                  <a:lnTo>
                    <a:pt x="0" y="596914"/>
                  </a:lnTo>
                  <a:lnTo>
                    <a:pt x="0" y="0"/>
                  </a:lnTo>
                  <a:lnTo>
                    <a:pt x="2291951" y="0"/>
                  </a:lnTo>
                  <a:lnTo>
                    <a:pt x="2291951" y="596914"/>
                  </a:lnTo>
                  <a:close/>
                  <a:moveTo>
                    <a:pt x="12700" y="584214"/>
                  </a:moveTo>
                  <a:lnTo>
                    <a:pt x="2279251" y="584214"/>
                  </a:lnTo>
                  <a:lnTo>
                    <a:pt x="2279251" y="12700"/>
                  </a:lnTo>
                  <a:lnTo>
                    <a:pt x="12700" y="12700"/>
                  </a:lnTo>
                  <a:lnTo>
                    <a:pt x="1270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6" name="Freeform 6"/>
          <p:cNvSpPr/>
          <p:nvPr/>
        </p:nvSpPr>
        <p:spPr>
          <a:xfrm rot="871015">
            <a:off x="7745510" y="70020"/>
            <a:ext cx="3193645" cy="1066461"/>
          </a:xfrm>
          <a:custGeom>
            <a:avLst/>
            <a:gdLst/>
            <a:ahLst/>
            <a:cxnLst/>
            <a:rect l="l" t="t" r="r" b="b"/>
            <a:pathLst>
              <a:path w="5540704" h="2029283">
                <a:moveTo>
                  <a:pt x="0" y="0"/>
                </a:moveTo>
                <a:lnTo>
                  <a:pt x="5540704" y="0"/>
                </a:lnTo>
                <a:lnTo>
                  <a:pt x="5540704" y="2029283"/>
                </a:lnTo>
                <a:lnTo>
                  <a:pt x="0" y="202928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7" name="Freeform 7"/>
          <p:cNvSpPr/>
          <p:nvPr/>
        </p:nvSpPr>
        <p:spPr>
          <a:xfrm>
            <a:off x="0" y="5207000"/>
            <a:ext cx="4876800" cy="2102104"/>
          </a:xfrm>
          <a:custGeom>
            <a:avLst/>
            <a:gdLst/>
            <a:ahLst/>
            <a:cxnLst/>
            <a:rect l="l" t="t" r="r" b="b"/>
            <a:pathLst>
              <a:path w="7315200" h="3410712">
                <a:moveTo>
                  <a:pt x="0" y="0"/>
                </a:moveTo>
                <a:lnTo>
                  <a:pt x="7315200" y="0"/>
                </a:lnTo>
                <a:lnTo>
                  <a:pt x="7315200" y="3410712"/>
                </a:lnTo>
                <a:lnTo>
                  <a:pt x="0" y="341071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-4218095" y="414982"/>
            <a:ext cx="7109181" cy="408896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2"/>
                </a:lnTo>
                <a:lnTo>
                  <a:pt x="0" y="95261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-2384427" y="1035659"/>
            <a:ext cx="7109181" cy="408896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1"/>
                </a:lnTo>
                <a:lnTo>
                  <a:pt x="0" y="95261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 rot="871015">
            <a:off x="6603684" y="744436"/>
            <a:ext cx="1949942" cy="651148"/>
          </a:xfrm>
          <a:custGeom>
            <a:avLst/>
            <a:gdLst/>
            <a:ahLst/>
            <a:cxnLst/>
            <a:rect l="l" t="t" r="r" b="b"/>
            <a:pathLst>
              <a:path w="3382984" h="1239018">
                <a:moveTo>
                  <a:pt x="0" y="0"/>
                </a:moveTo>
                <a:lnTo>
                  <a:pt x="3382984" y="0"/>
                </a:lnTo>
                <a:lnTo>
                  <a:pt x="3382984" y="1239018"/>
                </a:lnTo>
                <a:lnTo>
                  <a:pt x="0" y="123901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10312400" y="4923993"/>
            <a:ext cx="2120235" cy="2721079"/>
          </a:xfrm>
          <a:custGeom>
            <a:avLst/>
            <a:gdLst/>
            <a:ahLst/>
            <a:cxnLst/>
            <a:rect l="l" t="t" r="r" b="b"/>
            <a:pathLst>
              <a:path w="3468654" h="4376850">
                <a:moveTo>
                  <a:pt x="0" y="0"/>
                </a:moveTo>
                <a:lnTo>
                  <a:pt x="3468654" y="0"/>
                </a:lnTo>
                <a:lnTo>
                  <a:pt x="3468654" y="4376849"/>
                </a:lnTo>
                <a:lnTo>
                  <a:pt x="0" y="4376849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TextBox 12"/>
          <p:cNvSpPr txBox="1"/>
          <p:nvPr/>
        </p:nvSpPr>
        <p:spPr>
          <a:xfrm>
            <a:off x="1845048" y="2101345"/>
            <a:ext cx="8292905" cy="141577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9200" dirty="0">
                <a:solidFill>
                  <a:srgbClr val="FFFF00"/>
                </a:solidFill>
                <a:latin typeface="Congenial Black" panose="02000503040000020004" pitchFamily="2" charset="0"/>
              </a:rPr>
              <a:t>3.</a:t>
            </a:r>
            <a:r>
              <a:rPr lang="en-US" sz="5867" dirty="0">
                <a:solidFill>
                  <a:srgbClr val="FFFFFF"/>
                </a:solidFill>
                <a:latin typeface="Congenial Black" panose="02000503040000020004" pitchFamily="2" charset="0"/>
              </a:rPr>
              <a:t>Let’s chant.</a:t>
            </a:r>
          </a:p>
        </p:txBody>
      </p:sp>
      <p:sp>
        <p:nvSpPr>
          <p:cNvPr id="13" name="Freeform 13"/>
          <p:cNvSpPr/>
          <p:nvPr/>
        </p:nvSpPr>
        <p:spPr>
          <a:xfrm rot="871015">
            <a:off x="10836761" y="1227632"/>
            <a:ext cx="1599732" cy="534201"/>
          </a:xfrm>
          <a:custGeom>
            <a:avLst/>
            <a:gdLst/>
            <a:ahLst/>
            <a:cxnLst/>
            <a:rect l="l" t="t" r="r" b="b"/>
            <a:pathLst>
              <a:path w="2775399" h="1016490">
                <a:moveTo>
                  <a:pt x="0" y="0"/>
                </a:moveTo>
                <a:lnTo>
                  <a:pt x="2775399" y="0"/>
                </a:lnTo>
                <a:lnTo>
                  <a:pt x="2775399" y="1016489"/>
                </a:lnTo>
                <a:lnTo>
                  <a:pt x="0" y="101648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6687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drumroll.wav"/>
          </p:stSnd>
        </p:sndAc>
      </p:transition>
    </mc:Choice>
    <mc:Fallback xmlns="">
      <p:transition spd="slow">
        <p:sndAc>
          <p:stSnd>
            <p:snd r:embed="rId12" name="drumroll.wav"/>
          </p:stSnd>
        </p:sndAc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728B66-0096-6CB8-EB07-B6E6373D72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4A4B9FF-30BF-3ADA-BA13-99E255F986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9941"/>
            <a:ext cx="12192000" cy="6873813"/>
          </a:xfrm>
          <a:prstGeom prst="rect">
            <a:avLst/>
          </a:prstGeom>
        </p:spPr>
      </p:pic>
      <p:sp>
        <p:nvSpPr>
          <p:cNvPr id="13" name="Freeform 13">
            <a:extLst>
              <a:ext uri="{FF2B5EF4-FFF2-40B4-BE49-F238E27FC236}">
                <a16:creationId xmlns:a16="http://schemas.microsoft.com/office/drawing/2014/main" id="{51EB5825-4441-6BDF-B790-FE5CE4E867E4}"/>
              </a:ext>
            </a:extLst>
          </p:cNvPr>
          <p:cNvSpPr/>
          <p:nvPr/>
        </p:nvSpPr>
        <p:spPr>
          <a:xfrm>
            <a:off x="11379201" y="6129204"/>
            <a:ext cx="702399" cy="665523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TextBox 14">
            <a:extLst>
              <a:ext uri="{FF2B5EF4-FFF2-40B4-BE49-F238E27FC236}">
                <a16:creationId xmlns:a16="http://schemas.microsoft.com/office/drawing/2014/main" id="{3F7DB1BB-88F0-DED3-5A6B-BCDD7ED67F92}"/>
              </a:ext>
            </a:extLst>
          </p:cNvPr>
          <p:cNvSpPr txBox="1"/>
          <p:nvPr/>
        </p:nvSpPr>
        <p:spPr>
          <a:xfrm>
            <a:off x="2456068" y="189285"/>
            <a:ext cx="5544219" cy="224292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4"/>
              </a:lnSpc>
            </a:pPr>
            <a:r>
              <a:rPr lang="en-US" sz="5334" b="1" dirty="0">
                <a:solidFill>
                  <a:srgbClr val="FFFFFF"/>
                </a:solidFill>
                <a:latin typeface="StoryBook Rough"/>
              </a:rPr>
              <a:t>Listen and repeat.</a:t>
            </a:r>
          </a:p>
        </p:txBody>
      </p:sp>
      <p:sp>
        <p:nvSpPr>
          <p:cNvPr id="23" name="TextBox 36">
            <a:extLst>
              <a:ext uri="{FF2B5EF4-FFF2-40B4-BE49-F238E27FC236}">
                <a16:creationId xmlns:a16="http://schemas.microsoft.com/office/drawing/2014/main" id="{25DB235E-E903-CBD3-5BC5-224C6165DB48}"/>
              </a:ext>
            </a:extLst>
          </p:cNvPr>
          <p:cNvSpPr txBox="1"/>
          <p:nvPr/>
        </p:nvSpPr>
        <p:spPr>
          <a:xfrm>
            <a:off x="1976932" y="2608192"/>
            <a:ext cx="6557469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is the photo?</a:t>
            </a:r>
          </a:p>
        </p:txBody>
      </p:sp>
      <p:sp>
        <p:nvSpPr>
          <p:cNvPr id="6" name="Freeform 2">
            <a:extLst>
              <a:ext uri="{FF2B5EF4-FFF2-40B4-BE49-F238E27FC236}">
                <a16:creationId xmlns:a16="http://schemas.microsoft.com/office/drawing/2014/main" id="{303BA777-86FD-4AEB-166B-87C6200B1A56}"/>
              </a:ext>
            </a:extLst>
          </p:cNvPr>
          <p:cNvSpPr/>
          <p:nvPr/>
        </p:nvSpPr>
        <p:spPr>
          <a:xfrm rot="1616960" flipH="1">
            <a:off x="459960" y="-5259"/>
            <a:ext cx="1161838" cy="1845605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TextBox 36">
            <a:extLst>
              <a:ext uri="{FF2B5EF4-FFF2-40B4-BE49-F238E27FC236}">
                <a16:creationId xmlns:a16="http://schemas.microsoft.com/office/drawing/2014/main" id="{7764606E-FA44-8DD0-89C2-D9A915D0AEA0}"/>
              </a:ext>
            </a:extLst>
          </p:cNvPr>
          <p:cNvSpPr txBox="1"/>
          <p:nvPr/>
        </p:nvSpPr>
        <p:spPr>
          <a:xfrm>
            <a:off x="1967100" y="3635220"/>
            <a:ext cx="6567301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It’s above the table.</a:t>
            </a:r>
          </a:p>
        </p:txBody>
      </p:sp>
      <p:sp>
        <p:nvSpPr>
          <p:cNvPr id="8" name="TextBox 36">
            <a:extLst>
              <a:ext uri="{FF2B5EF4-FFF2-40B4-BE49-F238E27FC236}">
                <a16:creationId xmlns:a16="http://schemas.microsoft.com/office/drawing/2014/main" id="{532DD786-171F-C49E-0450-2B231108AF6E}"/>
              </a:ext>
            </a:extLst>
          </p:cNvPr>
          <p:cNvSpPr txBox="1"/>
          <p:nvPr/>
        </p:nvSpPr>
        <p:spPr>
          <a:xfrm>
            <a:off x="1967100" y="4556050"/>
            <a:ext cx="6567301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is the glue stick?</a:t>
            </a:r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D75B5753-8EC2-7E38-9318-8549B1ACEB13}"/>
              </a:ext>
            </a:extLst>
          </p:cNvPr>
          <p:cNvSpPr txBox="1"/>
          <p:nvPr/>
        </p:nvSpPr>
        <p:spPr>
          <a:xfrm>
            <a:off x="1967100" y="5617354"/>
            <a:ext cx="6567301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It’s beside the notebook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E93D9A-D74A-23C4-8FDE-76EA8A4111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00287" y="9361"/>
            <a:ext cx="4177859" cy="22652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9304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" grpId="0" animBg="1"/>
      <p:bldP spid="8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50BFCD-47FC-74CC-DC4C-21BE2C1592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CE8A92E-6933-A8CB-2BC3-2A5D0DE6E3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9941"/>
            <a:ext cx="12192000" cy="6873813"/>
          </a:xfrm>
          <a:prstGeom prst="rect">
            <a:avLst/>
          </a:prstGeom>
        </p:spPr>
      </p:pic>
      <p:sp>
        <p:nvSpPr>
          <p:cNvPr id="13" name="Freeform 13">
            <a:extLst>
              <a:ext uri="{FF2B5EF4-FFF2-40B4-BE49-F238E27FC236}">
                <a16:creationId xmlns:a16="http://schemas.microsoft.com/office/drawing/2014/main" id="{7A65832A-5DE1-A4B5-0E04-5A128795F8CC}"/>
              </a:ext>
            </a:extLst>
          </p:cNvPr>
          <p:cNvSpPr/>
          <p:nvPr/>
        </p:nvSpPr>
        <p:spPr>
          <a:xfrm>
            <a:off x="11379201" y="6129204"/>
            <a:ext cx="702399" cy="665523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TextBox 14">
            <a:extLst>
              <a:ext uri="{FF2B5EF4-FFF2-40B4-BE49-F238E27FC236}">
                <a16:creationId xmlns:a16="http://schemas.microsoft.com/office/drawing/2014/main" id="{C8ACFDA0-E776-3FB8-0BBA-D0E9DFE3168B}"/>
              </a:ext>
            </a:extLst>
          </p:cNvPr>
          <p:cNvSpPr txBox="1"/>
          <p:nvPr/>
        </p:nvSpPr>
        <p:spPr>
          <a:xfrm>
            <a:off x="1862639" y="108309"/>
            <a:ext cx="5544219" cy="224292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4"/>
              </a:lnSpc>
            </a:pPr>
            <a:r>
              <a:rPr lang="en-US" sz="5334" b="1" dirty="0">
                <a:solidFill>
                  <a:srgbClr val="FFFFFF"/>
                </a:solidFill>
                <a:latin typeface="StoryBook Rough"/>
              </a:rPr>
              <a:t>Listen and repeat.</a:t>
            </a:r>
          </a:p>
        </p:txBody>
      </p:sp>
      <p:sp>
        <p:nvSpPr>
          <p:cNvPr id="23" name="TextBox 36">
            <a:extLst>
              <a:ext uri="{FF2B5EF4-FFF2-40B4-BE49-F238E27FC236}">
                <a16:creationId xmlns:a16="http://schemas.microsoft.com/office/drawing/2014/main" id="{71C87E5C-5792-B2A5-07ED-8119CC9BCE3A}"/>
              </a:ext>
            </a:extLst>
          </p:cNvPr>
          <p:cNvSpPr txBox="1"/>
          <p:nvPr/>
        </p:nvSpPr>
        <p:spPr>
          <a:xfrm>
            <a:off x="1594465" y="2608192"/>
            <a:ext cx="8266299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are the pictures?</a:t>
            </a:r>
          </a:p>
        </p:txBody>
      </p:sp>
      <p:sp>
        <p:nvSpPr>
          <p:cNvPr id="6" name="Freeform 2">
            <a:extLst>
              <a:ext uri="{FF2B5EF4-FFF2-40B4-BE49-F238E27FC236}">
                <a16:creationId xmlns:a16="http://schemas.microsoft.com/office/drawing/2014/main" id="{2E2765A0-E143-D993-BCEC-8521060B3769}"/>
              </a:ext>
            </a:extLst>
          </p:cNvPr>
          <p:cNvSpPr/>
          <p:nvPr/>
        </p:nvSpPr>
        <p:spPr>
          <a:xfrm rot="1616960" flipH="1">
            <a:off x="459960" y="-5259"/>
            <a:ext cx="1161838" cy="1845605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TextBox 36">
            <a:extLst>
              <a:ext uri="{FF2B5EF4-FFF2-40B4-BE49-F238E27FC236}">
                <a16:creationId xmlns:a16="http://schemas.microsoft.com/office/drawing/2014/main" id="{E9AA0019-BB78-CB28-3A6A-B347F03C42A6}"/>
              </a:ext>
            </a:extLst>
          </p:cNvPr>
          <p:cNvSpPr txBox="1"/>
          <p:nvPr/>
        </p:nvSpPr>
        <p:spPr>
          <a:xfrm>
            <a:off x="1574801" y="3635220"/>
            <a:ext cx="8266299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They’re above the table.</a:t>
            </a:r>
          </a:p>
        </p:txBody>
      </p:sp>
      <p:sp>
        <p:nvSpPr>
          <p:cNvPr id="8" name="TextBox 36">
            <a:extLst>
              <a:ext uri="{FF2B5EF4-FFF2-40B4-BE49-F238E27FC236}">
                <a16:creationId xmlns:a16="http://schemas.microsoft.com/office/drawing/2014/main" id="{267B1AA4-293F-63C4-EE40-3F73F9257042}"/>
              </a:ext>
            </a:extLst>
          </p:cNvPr>
          <p:cNvSpPr txBox="1"/>
          <p:nvPr/>
        </p:nvSpPr>
        <p:spPr>
          <a:xfrm>
            <a:off x="1574801" y="4556050"/>
            <a:ext cx="8266299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are the crayons.</a:t>
            </a:r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4974E0E8-A668-89F4-4B1D-C931321CC1ED}"/>
              </a:ext>
            </a:extLst>
          </p:cNvPr>
          <p:cNvSpPr txBox="1"/>
          <p:nvPr/>
        </p:nvSpPr>
        <p:spPr>
          <a:xfrm>
            <a:off x="1574801" y="5617354"/>
            <a:ext cx="8266299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They’re beside the pencil cas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B0AC2C5-B5D5-3027-96C9-7AF7AD5116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17018" y="63274"/>
            <a:ext cx="4571782" cy="247577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2783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" grpId="0" animBg="1"/>
      <p:bldP spid="8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66F98DE-A6F6-83E2-5B42-B625CA593D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5" y="-2309"/>
            <a:ext cx="12192000" cy="6873813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2250166" flipH="1">
            <a:off x="-225823" y="-322935"/>
            <a:ext cx="1170095" cy="1645124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 flipH="1">
            <a:off x="9911197" y="28297"/>
            <a:ext cx="2704131" cy="1551495"/>
          </a:xfrm>
          <a:custGeom>
            <a:avLst/>
            <a:gdLst/>
            <a:ahLst/>
            <a:cxnLst/>
            <a:rect l="l" t="t" r="r" b="b"/>
            <a:pathLst>
              <a:path w="4056197" h="2327243">
                <a:moveTo>
                  <a:pt x="4056197" y="0"/>
                </a:moveTo>
                <a:lnTo>
                  <a:pt x="0" y="0"/>
                </a:lnTo>
                <a:lnTo>
                  <a:pt x="0" y="2327243"/>
                </a:lnTo>
                <a:lnTo>
                  <a:pt x="4056197" y="2327243"/>
                </a:lnTo>
                <a:lnTo>
                  <a:pt x="4056197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8252969" y="110558"/>
            <a:ext cx="702399" cy="665523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TextBox 14"/>
          <p:cNvSpPr txBox="1"/>
          <p:nvPr/>
        </p:nvSpPr>
        <p:spPr>
          <a:xfrm>
            <a:off x="98210" y="-212663"/>
            <a:ext cx="8294295" cy="109312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4"/>
              </a:lnSpc>
            </a:pPr>
            <a:r>
              <a:rPr lang="en-US" sz="5867" b="1" dirty="0">
                <a:solidFill>
                  <a:srgbClr val="FFFFFF"/>
                </a:solidFill>
                <a:latin typeface="StoryBook Rough"/>
              </a:rPr>
              <a:t>Look and point.</a:t>
            </a:r>
          </a:p>
        </p:txBody>
      </p:sp>
      <p:sp>
        <p:nvSpPr>
          <p:cNvPr id="8" name="Freeform 8"/>
          <p:cNvSpPr/>
          <p:nvPr/>
        </p:nvSpPr>
        <p:spPr>
          <a:xfrm>
            <a:off x="3105327" y="330127"/>
            <a:ext cx="717015" cy="679371"/>
          </a:xfrm>
          <a:custGeom>
            <a:avLst/>
            <a:gdLst/>
            <a:ahLst/>
            <a:cxnLst/>
            <a:rect l="l" t="t" r="r" b="b"/>
            <a:pathLst>
              <a:path w="1075522" h="1019057">
                <a:moveTo>
                  <a:pt x="0" y="0"/>
                </a:moveTo>
                <a:lnTo>
                  <a:pt x="1075522" y="0"/>
                </a:lnTo>
                <a:lnTo>
                  <a:pt x="1075522" y="1019057"/>
                </a:lnTo>
                <a:lnTo>
                  <a:pt x="0" y="1019057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98210" y="5715000"/>
            <a:ext cx="522029" cy="1286349"/>
          </a:xfrm>
          <a:custGeom>
            <a:avLst/>
            <a:gdLst/>
            <a:ahLst/>
            <a:cxnLst/>
            <a:rect l="l" t="t" r="r" b="b"/>
            <a:pathLst>
              <a:path w="2180844" h="4114800">
                <a:moveTo>
                  <a:pt x="0" y="0"/>
                </a:moveTo>
                <a:lnTo>
                  <a:pt x="2180844" y="0"/>
                </a:lnTo>
                <a:lnTo>
                  <a:pt x="218084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B70C585-FA33-4D0A-CA19-D9A604223E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8613" y="856006"/>
            <a:ext cx="5279798" cy="2351489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ED690C9-ABBD-0504-5D9B-DCF1B816C9F3}"/>
              </a:ext>
            </a:extLst>
          </p:cNvPr>
          <p:cNvSpPr/>
          <p:nvPr/>
        </p:nvSpPr>
        <p:spPr>
          <a:xfrm>
            <a:off x="108613" y="3223707"/>
            <a:ext cx="5774247" cy="347351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947"/>
            <a:r>
              <a:rPr lang="en-GB" sz="3334" dirty="0">
                <a:solidFill>
                  <a:schemeClr val="tx1"/>
                </a:solidFill>
                <a:latin typeface="Comic Sans MS" panose="030F0702030302020204" pitchFamily="66" charset="0"/>
              </a:rPr>
              <a:t>Where is the photo?</a:t>
            </a:r>
          </a:p>
          <a:p>
            <a:pPr marR="947"/>
            <a:r>
              <a:rPr lang="en-GB" sz="3334" dirty="0">
                <a:solidFill>
                  <a:schemeClr val="tx1"/>
                </a:solidFill>
                <a:latin typeface="Comic Sans MS" panose="030F0702030302020204" pitchFamily="66" charset="0"/>
              </a:rPr>
              <a:t>It’s above the table. Where is the glue stick?</a:t>
            </a:r>
          </a:p>
          <a:p>
            <a:pPr marR="947"/>
            <a:r>
              <a:rPr lang="en-GB" sz="3334" dirty="0">
                <a:solidFill>
                  <a:schemeClr val="tx1"/>
                </a:solidFill>
                <a:latin typeface="Comic Sans MS" panose="030F0702030302020204" pitchFamily="66" charset="0"/>
              </a:rPr>
              <a:t>It’s beside the notebook.</a:t>
            </a:r>
            <a:endParaRPr lang="vi-VN" sz="3334" dirty="0">
              <a:solidFill>
                <a:schemeClr val="tx1"/>
              </a:solidFill>
              <a:latin typeface="Chronica Pro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0CC2E69-C830-3086-C066-6A4E8B612DD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05080" y="872218"/>
            <a:ext cx="5279798" cy="2351489"/>
          </a:xfrm>
          <a:prstGeom prst="rect">
            <a:avLst/>
          </a:prstGeom>
        </p:spPr>
      </p:pic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9B4AB53-71D6-F1EE-98AF-81637FD08888}"/>
              </a:ext>
            </a:extLst>
          </p:cNvPr>
          <p:cNvSpPr/>
          <p:nvPr/>
        </p:nvSpPr>
        <p:spPr>
          <a:xfrm>
            <a:off x="6309138" y="3223707"/>
            <a:ext cx="5774247" cy="345649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3200" dirty="0">
                <a:solidFill>
                  <a:srgbClr val="373535"/>
                </a:solidFill>
                <a:latin typeface="Comic Sans MS" panose="030F0702030302020204" pitchFamily="66" charset="0"/>
              </a:rPr>
              <a:t>Where are the pictures? They’re above the table. Where are the crayons? They’re beside the pencil case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4A4042-E098-7FC7-D04B-68175FF833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7907"/>
            <a:ext cx="12192000" cy="6873813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1616960" flipH="1">
            <a:off x="459960" y="-5259"/>
            <a:ext cx="1161838" cy="1845605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 flipH="1">
            <a:off x="9911197" y="28297"/>
            <a:ext cx="2704131" cy="1551495"/>
          </a:xfrm>
          <a:custGeom>
            <a:avLst/>
            <a:gdLst/>
            <a:ahLst/>
            <a:cxnLst/>
            <a:rect l="l" t="t" r="r" b="b"/>
            <a:pathLst>
              <a:path w="4056197" h="2327243">
                <a:moveTo>
                  <a:pt x="4056197" y="0"/>
                </a:moveTo>
                <a:lnTo>
                  <a:pt x="0" y="0"/>
                </a:lnTo>
                <a:lnTo>
                  <a:pt x="0" y="2327243"/>
                </a:lnTo>
                <a:lnTo>
                  <a:pt x="4056197" y="2327243"/>
                </a:lnTo>
                <a:lnTo>
                  <a:pt x="4056197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11379201" y="6129204"/>
            <a:ext cx="702399" cy="665523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TextBox 14"/>
          <p:cNvSpPr txBox="1"/>
          <p:nvPr/>
        </p:nvSpPr>
        <p:spPr>
          <a:xfrm>
            <a:off x="3352800" y="135690"/>
            <a:ext cx="5544219" cy="10502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4"/>
              </a:lnSpc>
            </a:pPr>
            <a:r>
              <a:rPr lang="en-US" sz="5334" b="1" dirty="0">
                <a:solidFill>
                  <a:srgbClr val="FFFFFF"/>
                </a:solidFill>
                <a:latin typeface="StoryBook Rough"/>
              </a:rPr>
              <a:t>Listen and point.</a:t>
            </a:r>
          </a:p>
        </p:txBody>
      </p:sp>
      <p:pic>
        <p:nvPicPr>
          <p:cNvPr id="3" name="Track 85">
            <a:hlinkClick r:id="" action="ppaction://media"/>
            <a:extLst>
              <a:ext uri="{FF2B5EF4-FFF2-40B4-BE49-F238E27FC236}">
                <a16:creationId xmlns:a16="http://schemas.microsoft.com/office/drawing/2014/main" id="{3E07CA8E-70D9-D882-E5BD-D228385B180A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9877" end="25220.3125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83588" y="1854049"/>
            <a:ext cx="741892" cy="741892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E3FF99-C67D-FF2F-C912-4C73B2E91706}"/>
              </a:ext>
            </a:extLst>
          </p:cNvPr>
          <p:cNvSpPr/>
          <p:nvPr/>
        </p:nvSpPr>
        <p:spPr>
          <a:xfrm>
            <a:off x="1179286" y="2140421"/>
            <a:ext cx="7728619" cy="413045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947">
              <a:lnSpc>
                <a:spcPct val="150000"/>
              </a:lnSpc>
            </a:pPr>
            <a:r>
              <a:rPr lang="en-GB" sz="4667" dirty="0">
                <a:solidFill>
                  <a:schemeClr val="tx1"/>
                </a:solidFill>
                <a:latin typeface="Comic Sans MS" panose="030F0702030302020204" pitchFamily="66" charset="0"/>
              </a:rPr>
              <a:t>Where is the photo?</a:t>
            </a:r>
          </a:p>
          <a:p>
            <a:pPr marR="947">
              <a:lnSpc>
                <a:spcPct val="150000"/>
              </a:lnSpc>
            </a:pPr>
            <a:r>
              <a:rPr lang="en-GB" sz="4667" dirty="0">
                <a:solidFill>
                  <a:schemeClr val="tx1"/>
                </a:solidFill>
                <a:latin typeface="Comic Sans MS" panose="030F0702030302020204" pitchFamily="66" charset="0"/>
              </a:rPr>
              <a:t>It’s above the table. Where is the glue stick?</a:t>
            </a:r>
          </a:p>
          <a:p>
            <a:pPr marR="947">
              <a:lnSpc>
                <a:spcPct val="150000"/>
              </a:lnSpc>
            </a:pPr>
            <a:r>
              <a:rPr lang="en-GB" sz="4667" dirty="0">
                <a:solidFill>
                  <a:schemeClr val="tx1"/>
                </a:solidFill>
                <a:latin typeface="Comic Sans MS" panose="030F0702030302020204" pitchFamily="66" charset="0"/>
              </a:rPr>
              <a:t>It’s beside the notebook.</a:t>
            </a:r>
            <a:endParaRPr lang="vi-VN" sz="4667" dirty="0">
              <a:solidFill>
                <a:schemeClr val="tx1"/>
              </a:solidFill>
              <a:latin typeface="Chronica Pro"/>
            </a:endParaRPr>
          </a:p>
        </p:txBody>
      </p:sp>
      <p:pic>
        <p:nvPicPr>
          <p:cNvPr id="19" name="Picture 18" descr="1607050659_288351">
            <a:extLst>
              <a:ext uri="{FF2B5EF4-FFF2-40B4-BE49-F238E27FC236}">
                <a16:creationId xmlns:a16="http://schemas.microsoft.com/office/drawing/2014/main" id="{33C694FA-61D7-7924-81CF-BAF7289233C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0767" y="2091637"/>
            <a:ext cx="1238035" cy="1238035"/>
          </a:xfrm>
          <a:prstGeom prst="rect">
            <a:avLst/>
          </a:prstGeom>
        </p:spPr>
      </p:pic>
      <p:pic>
        <p:nvPicPr>
          <p:cNvPr id="20" name="Picture 19" descr="1607050659_288351">
            <a:extLst>
              <a:ext uri="{FF2B5EF4-FFF2-40B4-BE49-F238E27FC236}">
                <a16:creationId xmlns:a16="http://schemas.microsoft.com/office/drawing/2014/main" id="{280E1D51-F3AB-BF5E-BCDB-E23AEC38AE0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0767" y="3152887"/>
            <a:ext cx="1202543" cy="1202543"/>
          </a:xfrm>
          <a:prstGeom prst="rect">
            <a:avLst/>
          </a:prstGeom>
        </p:spPr>
      </p:pic>
      <p:pic>
        <p:nvPicPr>
          <p:cNvPr id="22" name="Picture 21" descr="1607050659_288351">
            <a:extLst>
              <a:ext uri="{FF2B5EF4-FFF2-40B4-BE49-F238E27FC236}">
                <a16:creationId xmlns:a16="http://schemas.microsoft.com/office/drawing/2014/main" id="{E2BE6FD3-9AE5-3AD3-6AB6-EDB021568D3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7233" y="4262076"/>
            <a:ext cx="1161024" cy="1161024"/>
          </a:xfrm>
          <a:prstGeom prst="rect">
            <a:avLst/>
          </a:prstGeom>
        </p:spPr>
      </p:pic>
      <p:pic>
        <p:nvPicPr>
          <p:cNvPr id="28" name="Picture 27" descr="1607050659_288351">
            <a:extLst>
              <a:ext uri="{FF2B5EF4-FFF2-40B4-BE49-F238E27FC236}">
                <a16:creationId xmlns:a16="http://schemas.microsoft.com/office/drawing/2014/main" id="{1AAA4A2C-C476-C211-F5A0-DE3DBE3DC51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08162" y="5287834"/>
            <a:ext cx="1161025" cy="11610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02C5C8B-749E-CB05-17C5-3E20CCEAA7F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91749" y="2413001"/>
            <a:ext cx="3628199" cy="353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30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13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2137"/>
                            </p:stCondLst>
                            <p:childTnLst>
                              <p:par>
                                <p:cTn id="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023600" y="60198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011064" y="2260601"/>
            <a:ext cx="8081058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u="sng" dirty="0">
                <a:ln w="0"/>
                <a:cs typeface="Arial" panose="020B0604020202020204" pitchFamily="34" charset="0"/>
              </a:rPr>
              <a:t>Game:</a:t>
            </a:r>
          </a:p>
          <a:p>
            <a:pPr algn="ctr"/>
            <a:r>
              <a:rPr lang="en-US" sz="96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cs typeface="Arial" panose="020B0604020202020204" pitchFamily="34" charset="0"/>
              </a:rPr>
              <a:t>RING THE BELL!</a:t>
            </a:r>
          </a:p>
        </p:txBody>
      </p:sp>
    </p:spTree>
    <p:extLst>
      <p:ext uri="{BB962C8B-B14F-4D97-AF65-F5344CB8AC3E}">
        <p14:creationId xmlns:p14="http://schemas.microsoft.com/office/powerpoint/2010/main" val="247155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4A4042-E098-7FC7-D04B-68175FF833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7907"/>
            <a:ext cx="12192000" cy="6873813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1616960" flipH="1">
            <a:off x="395283" y="-64135"/>
            <a:ext cx="1139633" cy="1610909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 flipH="1">
            <a:off x="9911197" y="28297"/>
            <a:ext cx="2704131" cy="1551495"/>
          </a:xfrm>
          <a:custGeom>
            <a:avLst/>
            <a:gdLst/>
            <a:ahLst/>
            <a:cxnLst/>
            <a:rect l="l" t="t" r="r" b="b"/>
            <a:pathLst>
              <a:path w="4056197" h="2327243">
                <a:moveTo>
                  <a:pt x="4056197" y="0"/>
                </a:moveTo>
                <a:lnTo>
                  <a:pt x="0" y="0"/>
                </a:lnTo>
                <a:lnTo>
                  <a:pt x="0" y="2327243"/>
                </a:lnTo>
                <a:lnTo>
                  <a:pt x="4056197" y="2327243"/>
                </a:lnTo>
                <a:lnTo>
                  <a:pt x="4056197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11379201" y="6129204"/>
            <a:ext cx="702399" cy="665523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16" name="Track 85">
            <a:hlinkClick r:id="" action="ppaction://media"/>
            <a:extLst>
              <a:ext uri="{FF2B5EF4-FFF2-40B4-BE49-F238E27FC236}">
                <a16:creationId xmlns:a16="http://schemas.microsoft.com/office/drawing/2014/main" id="{F816D8A1-8AB6-B37F-C770-260BCEB0AC6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2013" end="3055.3125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83588" y="1854049"/>
            <a:ext cx="741892" cy="741892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E0F6B54C-A2AB-C2F8-2B88-D33DB2118AAA}"/>
              </a:ext>
            </a:extLst>
          </p:cNvPr>
          <p:cNvSpPr/>
          <p:nvPr/>
        </p:nvSpPr>
        <p:spPr>
          <a:xfrm>
            <a:off x="863600" y="1994906"/>
            <a:ext cx="9136986" cy="4267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GB" sz="4667" dirty="0">
                <a:solidFill>
                  <a:srgbClr val="373535"/>
                </a:solidFill>
                <a:latin typeface="Comic Sans MS" panose="030F0702030302020204" pitchFamily="66" charset="0"/>
              </a:rPr>
              <a:t>Where are the pictures? They’re above the table. Where are the crayons? They’re beside the pencil case.</a:t>
            </a:r>
          </a:p>
        </p:txBody>
      </p:sp>
      <p:pic>
        <p:nvPicPr>
          <p:cNvPr id="19" name="Picture 18" descr="1607050659_288351">
            <a:extLst>
              <a:ext uri="{FF2B5EF4-FFF2-40B4-BE49-F238E27FC236}">
                <a16:creationId xmlns:a16="http://schemas.microsoft.com/office/drawing/2014/main" id="{33C694FA-61D7-7924-81CF-BAF7289233C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4827" y="1994907"/>
            <a:ext cx="1238035" cy="1238035"/>
          </a:xfrm>
          <a:prstGeom prst="rect">
            <a:avLst/>
          </a:prstGeom>
        </p:spPr>
      </p:pic>
      <p:pic>
        <p:nvPicPr>
          <p:cNvPr id="20" name="Picture 19" descr="1607050659_288351">
            <a:extLst>
              <a:ext uri="{FF2B5EF4-FFF2-40B4-BE49-F238E27FC236}">
                <a16:creationId xmlns:a16="http://schemas.microsoft.com/office/drawing/2014/main" id="{280E1D51-F3AB-BF5E-BCDB-E23AEC38AE0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0319" y="2980249"/>
            <a:ext cx="1202543" cy="1202543"/>
          </a:xfrm>
          <a:prstGeom prst="rect">
            <a:avLst/>
          </a:prstGeom>
        </p:spPr>
      </p:pic>
      <p:pic>
        <p:nvPicPr>
          <p:cNvPr id="22" name="Picture 21" descr="1607050659_288351">
            <a:extLst>
              <a:ext uri="{FF2B5EF4-FFF2-40B4-BE49-F238E27FC236}">
                <a16:creationId xmlns:a16="http://schemas.microsoft.com/office/drawing/2014/main" id="{E2BE6FD3-9AE5-3AD3-6AB6-EDB021568D3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0563" y="3948841"/>
            <a:ext cx="1161024" cy="1161024"/>
          </a:xfrm>
          <a:prstGeom prst="rect">
            <a:avLst/>
          </a:prstGeom>
        </p:spPr>
      </p:pic>
      <p:pic>
        <p:nvPicPr>
          <p:cNvPr id="28" name="Picture 27" descr="1607050659_288351">
            <a:extLst>
              <a:ext uri="{FF2B5EF4-FFF2-40B4-BE49-F238E27FC236}">
                <a16:creationId xmlns:a16="http://schemas.microsoft.com/office/drawing/2014/main" id="{1AAA4A2C-C476-C211-F5A0-DE3DBE3DC51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0320" y="4917433"/>
            <a:ext cx="1161025" cy="11610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DAF0F62-5694-0A2F-4CCE-AC76D2C7408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31200" y="2108201"/>
            <a:ext cx="3550778" cy="350519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352800" y="135690"/>
            <a:ext cx="5544219" cy="10502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4"/>
              </a:lnSpc>
            </a:pPr>
            <a:r>
              <a:rPr lang="en-US" sz="5334" b="1" dirty="0">
                <a:solidFill>
                  <a:srgbClr val="FFFFFF"/>
                </a:solidFill>
                <a:latin typeface="StoryBook Rough"/>
              </a:rPr>
              <a:t>Listen and point.</a:t>
            </a:r>
          </a:p>
        </p:txBody>
      </p:sp>
    </p:spTree>
    <p:extLst>
      <p:ext uri="{BB962C8B-B14F-4D97-AF65-F5344CB8AC3E}">
        <p14:creationId xmlns:p14="http://schemas.microsoft.com/office/powerpoint/2010/main" val="382449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16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2166"/>
                            </p:stCondLst>
                            <p:childTnLst>
                              <p:par>
                                <p:cTn id="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4A4042-E098-7FC7-D04B-68175FF833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9941"/>
            <a:ext cx="12192000" cy="6873813"/>
          </a:xfrm>
          <a:prstGeom prst="rect">
            <a:avLst/>
          </a:prstGeom>
        </p:spPr>
      </p:pic>
      <p:sp>
        <p:nvSpPr>
          <p:cNvPr id="13" name="Freeform 13"/>
          <p:cNvSpPr/>
          <p:nvPr/>
        </p:nvSpPr>
        <p:spPr>
          <a:xfrm>
            <a:off x="11379201" y="6129204"/>
            <a:ext cx="702399" cy="665523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TextBox 14"/>
          <p:cNvSpPr txBox="1"/>
          <p:nvPr/>
        </p:nvSpPr>
        <p:spPr>
          <a:xfrm>
            <a:off x="2456068" y="189285"/>
            <a:ext cx="5544219" cy="224292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4"/>
              </a:lnSpc>
            </a:pPr>
            <a:r>
              <a:rPr lang="en-US" sz="5334" b="1" dirty="0">
                <a:solidFill>
                  <a:srgbClr val="FFFFFF"/>
                </a:solidFill>
                <a:latin typeface="StoryBook Rough"/>
              </a:rPr>
              <a:t>Listen and repeat.</a:t>
            </a:r>
          </a:p>
        </p:txBody>
      </p:sp>
      <p:sp>
        <p:nvSpPr>
          <p:cNvPr id="23" name="TextBox 36">
            <a:extLst>
              <a:ext uri="{FF2B5EF4-FFF2-40B4-BE49-F238E27FC236}">
                <a16:creationId xmlns:a16="http://schemas.microsoft.com/office/drawing/2014/main" id="{A7AD6F8E-7FFB-93E3-048D-FBD71209FE2B}"/>
              </a:ext>
            </a:extLst>
          </p:cNvPr>
          <p:cNvSpPr txBox="1"/>
          <p:nvPr/>
        </p:nvSpPr>
        <p:spPr>
          <a:xfrm>
            <a:off x="1976932" y="2608192"/>
            <a:ext cx="6557469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is the photo?</a:t>
            </a:r>
          </a:p>
        </p:txBody>
      </p:sp>
      <p:sp>
        <p:nvSpPr>
          <p:cNvPr id="6" name="Freeform 2">
            <a:extLst>
              <a:ext uri="{FF2B5EF4-FFF2-40B4-BE49-F238E27FC236}">
                <a16:creationId xmlns:a16="http://schemas.microsoft.com/office/drawing/2014/main" id="{55305030-9D2E-7C1E-C9CF-7DB6CBEBFDEB}"/>
              </a:ext>
            </a:extLst>
          </p:cNvPr>
          <p:cNvSpPr/>
          <p:nvPr/>
        </p:nvSpPr>
        <p:spPr>
          <a:xfrm rot="1616960" flipH="1">
            <a:off x="459960" y="-5259"/>
            <a:ext cx="1161838" cy="1845605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TextBox 36">
            <a:extLst>
              <a:ext uri="{FF2B5EF4-FFF2-40B4-BE49-F238E27FC236}">
                <a16:creationId xmlns:a16="http://schemas.microsoft.com/office/drawing/2014/main" id="{129AF341-08B2-7C97-5383-7D8BF879F32E}"/>
              </a:ext>
            </a:extLst>
          </p:cNvPr>
          <p:cNvSpPr txBox="1"/>
          <p:nvPr/>
        </p:nvSpPr>
        <p:spPr>
          <a:xfrm>
            <a:off x="1967100" y="3635220"/>
            <a:ext cx="6567301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It’s above the table.</a:t>
            </a:r>
          </a:p>
        </p:txBody>
      </p:sp>
      <p:sp>
        <p:nvSpPr>
          <p:cNvPr id="8" name="TextBox 36">
            <a:extLst>
              <a:ext uri="{FF2B5EF4-FFF2-40B4-BE49-F238E27FC236}">
                <a16:creationId xmlns:a16="http://schemas.microsoft.com/office/drawing/2014/main" id="{AA1963E4-5104-AD4E-605D-3A57E3C804CE}"/>
              </a:ext>
            </a:extLst>
          </p:cNvPr>
          <p:cNvSpPr txBox="1"/>
          <p:nvPr/>
        </p:nvSpPr>
        <p:spPr>
          <a:xfrm>
            <a:off x="1967100" y="4556050"/>
            <a:ext cx="6567301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is the glue stick?</a:t>
            </a:r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C46B9074-3B95-93E8-9AE7-ACE5AC963658}"/>
              </a:ext>
            </a:extLst>
          </p:cNvPr>
          <p:cNvSpPr txBox="1"/>
          <p:nvPr/>
        </p:nvSpPr>
        <p:spPr>
          <a:xfrm>
            <a:off x="1967100" y="5617354"/>
            <a:ext cx="6567301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It’s beside the notebook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05C1F7-D4B8-0BAE-BEDA-B4D318B52D6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00287" y="9361"/>
            <a:ext cx="4177859" cy="22652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Track 85">
            <a:hlinkClick r:id="" action="ppaction://media"/>
            <a:extLst>
              <a:ext uri="{FF2B5EF4-FFF2-40B4-BE49-F238E27FC236}">
                <a16:creationId xmlns:a16="http://schemas.microsoft.com/office/drawing/2014/main" id="{415A4054-AC11-4A39-E2B1-D006E9B95767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6323" end="37206.312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344400" y="2575800"/>
            <a:ext cx="741892" cy="741892"/>
          </a:xfrm>
          <a:prstGeom prst="rect">
            <a:avLst/>
          </a:prstGeom>
        </p:spPr>
      </p:pic>
      <p:pic>
        <p:nvPicPr>
          <p:cNvPr id="9" name="Track 85">
            <a:hlinkClick r:id="" action="ppaction://media"/>
            <a:extLst>
              <a:ext uri="{FF2B5EF4-FFF2-40B4-BE49-F238E27FC236}">
                <a16:creationId xmlns:a16="http://schemas.microsoft.com/office/drawing/2014/main" id="{A42F0E68-EC45-E589-8F73-9E980E7EA84A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9916" end="33149.312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344400" y="3540309"/>
            <a:ext cx="741892" cy="741892"/>
          </a:xfrm>
          <a:prstGeom prst="rect">
            <a:avLst/>
          </a:prstGeom>
        </p:spPr>
      </p:pic>
      <p:pic>
        <p:nvPicPr>
          <p:cNvPr id="12" name="Track 85">
            <a:hlinkClick r:id="" action="ppaction://media"/>
            <a:extLst>
              <a:ext uri="{FF2B5EF4-FFF2-40B4-BE49-F238E27FC236}">
                <a16:creationId xmlns:a16="http://schemas.microsoft.com/office/drawing/2014/main" id="{98A57E20-7AC9-57A5-B316-6322BFB75F37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4084" end="29314.312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344400" y="4543760"/>
            <a:ext cx="741892" cy="741892"/>
          </a:xfrm>
          <a:prstGeom prst="rect">
            <a:avLst/>
          </a:prstGeom>
        </p:spPr>
      </p:pic>
      <p:pic>
        <p:nvPicPr>
          <p:cNvPr id="16" name="Track 85">
            <a:hlinkClick r:id="" action="ppaction://media"/>
            <a:extLst>
              <a:ext uri="{FF2B5EF4-FFF2-40B4-BE49-F238E27FC236}">
                <a16:creationId xmlns:a16="http://schemas.microsoft.com/office/drawing/2014/main" id="{3A6BEC66-87D6-60FB-AD45-7BCD49C59233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7919" end="25312.312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344400" y="5617353"/>
            <a:ext cx="741892" cy="741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116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70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416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383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0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3" grpId="0" animBg="1"/>
      <p:bldP spid="8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4A4042-E098-7FC7-D04B-68175FF833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9941"/>
            <a:ext cx="12192000" cy="6873813"/>
          </a:xfrm>
          <a:prstGeom prst="rect">
            <a:avLst/>
          </a:prstGeom>
        </p:spPr>
      </p:pic>
      <p:sp>
        <p:nvSpPr>
          <p:cNvPr id="13" name="Freeform 13"/>
          <p:cNvSpPr/>
          <p:nvPr/>
        </p:nvSpPr>
        <p:spPr>
          <a:xfrm>
            <a:off x="11379201" y="6129204"/>
            <a:ext cx="702399" cy="665523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TextBox 14"/>
          <p:cNvSpPr txBox="1"/>
          <p:nvPr/>
        </p:nvSpPr>
        <p:spPr>
          <a:xfrm>
            <a:off x="1862639" y="108309"/>
            <a:ext cx="5544219" cy="224292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4"/>
              </a:lnSpc>
            </a:pPr>
            <a:r>
              <a:rPr lang="en-US" sz="5334" b="1" dirty="0">
                <a:solidFill>
                  <a:srgbClr val="FFFFFF"/>
                </a:solidFill>
                <a:latin typeface="StoryBook Rough"/>
              </a:rPr>
              <a:t>Listen and repeat.</a:t>
            </a:r>
          </a:p>
        </p:txBody>
      </p:sp>
      <p:sp>
        <p:nvSpPr>
          <p:cNvPr id="23" name="TextBox 36">
            <a:extLst>
              <a:ext uri="{FF2B5EF4-FFF2-40B4-BE49-F238E27FC236}">
                <a16:creationId xmlns:a16="http://schemas.microsoft.com/office/drawing/2014/main" id="{A7AD6F8E-7FFB-93E3-048D-FBD71209FE2B}"/>
              </a:ext>
            </a:extLst>
          </p:cNvPr>
          <p:cNvSpPr txBox="1"/>
          <p:nvPr/>
        </p:nvSpPr>
        <p:spPr>
          <a:xfrm>
            <a:off x="1594465" y="2608192"/>
            <a:ext cx="8266299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are the pictures?</a:t>
            </a:r>
          </a:p>
        </p:txBody>
      </p:sp>
      <p:sp>
        <p:nvSpPr>
          <p:cNvPr id="6" name="Freeform 2">
            <a:extLst>
              <a:ext uri="{FF2B5EF4-FFF2-40B4-BE49-F238E27FC236}">
                <a16:creationId xmlns:a16="http://schemas.microsoft.com/office/drawing/2014/main" id="{55305030-9D2E-7C1E-C9CF-7DB6CBEBFDEB}"/>
              </a:ext>
            </a:extLst>
          </p:cNvPr>
          <p:cNvSpPr/>
          <p:nvPr/>
        </p:nvSpPr>
        <p:spPr>
          <a:xfrm rot="1616960" flipH="1">
            <a:off x="459960" y="-5259"/>
            <a:ext cx="1161838" cy="1845605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TextBox 36">
            <a:extLst>
              <a:ext uri="{FF2B5EF4-FFF2-40B4-BE49-F238E27FC236}">
                <a16:creationId xmlns:a16="http://schemas.microsoft.com/office/drawing/2014/main" id="{129AF341-08B2-7C97-5383-7D8BF879F32E}"/>
              </a:ext>
            </a:extLst>
          </p:cNvPr>
          <p:cNvSpPr txBox="1"/>
          <p:nvPr/>
        </p:nvSpPr>
        <p:spPr>
          <a:xfrm>
            <a:off x="1574801" y="3635220"/>
            <a:ext cx="8266299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They’re above the table.</a:t>
            </a:r>
          </a:p>
        </p:txBody>
      </p:sp>
      <p:sp>
        <p:nvSpPr>
          <p:cNvPr id="8" name="TextBox 36">
            <a:extLst>
              <a:ext uri="{FF2B5EF4-FFF2-40B4-BE49-F238E27FC236}">
                <a16:creationId xmlns:a16="http://schemas.microsoft.com/office/drawing/2014/main" id="{AA1963E4-5104-AD4E-605D-3A57E3C804CE}"/>
              </a:ext>
            </a:extLst>
          </p:cNvPr>
          <p:cNvSpPr txBox="1"/>
          <p:nvPr/>
        </p:nvSpPr>
        <p:spPr>
          <a:xfrm>
            <a:off x="1574801" y="4556050"/>
            <a:ext cx="8266299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are the crayons.</a:t>
            </a:r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C46B9074-3B95-93E8-9AE7-ACE5AC963658}"/>
              </a:ext>
            </a:extLst>
          </p:cNvPr>
          <p:cNvSpPr txBox="1"/>
          <p:nvPr/>
        </p:nvSpPr>
        <p:spPr>
          <a:xfrm>
            <a:off x="1574801" y="5617354"/>
            <a:ext cx="8266299" cy="677108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44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They’re beside the pencil case.</a:t>
            </a:r>
          </a:p>
        </p:txBody>
      </p:sp>
      <p:pic>
        <p:nvPicPr>
          <p:cNvPr id="16" name="Track 85">
            <a:hlinkClick r:id="" action="ppaction://media"/>
            <a:extLst>
              <a:ext uri="{FF2B5EF4-FFF2-40B4-BE49-F238E27FC236}">
                <a16:creationId xmlns:a16="http://schemas.microsoft.com/office/drawing/2014/main" id="{3A6BEC66-87D6-60FB-AD45-7BCD49C59233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7919" end="25312.3125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344400" y="2575800"/>
            <a:ext cx="741892" cy="74189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0B93034-A4FC-DEF2-B8C6-BD804E23872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17018" y="63274"/>
            <a:ext cx="4571782" cy="247577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74520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400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3" grpId="0" animBg="1"/>
      <p:bldP spid="8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66F98DE-A6F6-83E2-5B42-B625CA593D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7907"/>
            <a:ext cx="12192000" cy="6873813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2250166" flipH="1">
            <a:off x="-225823" y="-322935"/>
            <a:ext cx="1170095" cy="1645124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 flipH="1">
            <a:off x="9911196" y="28297"/>
            <a:ext cx="1874404" cy="555904"/>
          </a:xfrm>
          <a:custGeom>
            <a:avLst/>
            <a:gdLst/>
            <a:ahLst/>
            <a:cxnLst/>
            <a:rect l="l" t="t" r="r" b="b"/>
            <a:pathLst>
              <a:path w="4056197" h="2327243">
                <a:moveTo>
                  <a:pt x="4056197" y="0"/>
                </a:moveTo>
                <a:lnTo>
                  <a:pt x="0" y="0"/>
                </a:lnTo>
                <a:lnTo>
                  <a:pt x="0" y="2327243"/>
                </a:lnTo>
                <a:lnTo>
                  <a:pt x="4056197" y="2327243"/>
                </a:lnTo>
                <a:lnTo>
                  <a:pt x="4056197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8111401" y="43777"/>
            <a:ext cx="702399" cy="665523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TextBox 14"/>
          <p:cNvSpPr txBox="1"/>
          <p:nvPr/>
        </p:nvSpPr>
        <p:spPr>
          <a:xfrm>
            <a:off x="3724601" y="-299686"/>
            <a:ext cx="4768172" cy="10502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34"/>
              </a:lnSpc>
            </a:pPr>
            <a:r>
              <a:rPr lang="en-US" sz="5334" b="1" dirty="0">
                <a:solidFill>
                  <a:srgbClr val="FFFFFF"/>
                </a:solidFill>
                <a:latin typeface="StoryBook Rough"/>
              </a:rPr>
              <a:t>Sing and clap.</a:t>
            </a:r>
          </a:p>
        </p:txBody>
      </p:sp>
      <p:sp>
        <p:nvSpPr>
          <p:cNvPr id="8" name="Freeform 8"/>
          <p:cNvSpPr/>
          <p:nvPr/>
        </p:nvSpPr>
        <p:spPr>
          <a:xfrm>
            <a:off x="3284505" y="41182"/>
            <a:ext cx="717015" cy="679371"/>
          </a:xfrm>
          <a:custGeom>
            <a:avLst/>
            <a:gdLst/>
            <a:ahLst/>
            <a:cxnLst/>
            <a:rect l="l" t="t" r="r" b="b"/>
            <a:pathLst>
              <a:path w="1075522" h="1019057">
                <a:moveTo>
                  <a:pt x="0" y="0"/>
                </a:moveTo>
                <a:lnTo>
                  <a:pt x="1075522" y="0"/>
                </a:lnTo>
                <a:lnTo>
                  <a:pt x="1075522" y="1019057"/>
                </a:lnTo>
                <a:lnTo>
                  <a:pt x="0" y="1019057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98210" y="5715000"/>
            <a:ext cx="522029" cy="1286349"/>
          </a:xfrm>
          <a:custGeom>
            <a:avLst/>
            <a:gdLst/>
            <a:ahLst/>
            <a:cxnLst/>
            <a:rect l="l" t="t" r="r" b="b"/>
            <a:pathLst>
              <a:path w="2180844" h="4114800">
                <a:moveTo>
                  <a:pt x="0" y="0"/>
                </a:moveTo>
                <a:lnTo>
                  <a:pt x="2180844" y="0"/>
                </a:lnTo>
                <a:lnTo>
                  <a:pt x="218084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3" name="Track 85">
            <a:hlinkClick r:id="" action="ppaction://media"/>
            <a:extLst>
              <a:ext uri="{FF2B5EF4-FFF2-40B4-BE49-F238E27FC236}">
                <a16:creationId xmlns:a16="http://schemas.microsoft.com/office/drawing/2014/main" id="{E9D6A678-E679-9984-058A-6E6465D1EE11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9877" end="0.3125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83588" y="1854049"/>
            <a:ext cx="741892" cy="7418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C7CB05B-7E47-4752-4819-D86EEB9A0B0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7999" y="804894"/>
            <a:ext cx="4849191" cy="2217706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D2FA9CE-FEAE-0D6F-9CB5-82CBD1583FAB}"/>
              </a:ext>
            </a:extLst>
          </p:cNvPr>
          <p:cNvSpPr/>
          <p:nvPr/>
        </p:nvSpPr>
        <p:spPr>
          <a:xfrm>
            <a:off x="108614" y="3076892"/>
            <a:ext cx="5878772" cy="362033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947"/>
            <a:r>
              <a:rPr lang="en-GB" sz="3334" dirty="0">
                <a:solidFill>
                  <a:schemeClr val="tx1"/>
                </a:solidFill>
                <a:latin typeface="Comic Sans MS" panose="030F0702030302020204" pitchFamily="66" charset="0"/>
              </a:rPr>
              <a:t>Where is the photo?</a:t>
            </a:r>
          </a:p>
          <a:p>
            <a:pPr marR="947"/>
            <a:r>
              <a:rPr lang="en-GB" sz="3334" dirty="0">
                <a:solidFill>
                  <a:schemeClr val="tx1"/>
                </a:solidFill>
                <a:latin typeface="Comic Sans MS" panose="030F0702030302020204" pitchFamily="66" charset="0"/>
              </a:rPr>
              <a:t>It’s above the table. Where is the glue stick?</a:t>
            </a:r>
          </a:p>
          <a:p>
            <a:pPr marR="947"/>
            <a:r>
              <a:rPr lang="en-GB" sz="3334" dirty="0">
                <a:solidFill>
                  <a:schemeClr val="tx1"/>
                </a:solidFill>
                <a:latin typeface="Comic Sans MS" panose="030F0702030302020204" pitchFamily="66" charset="0"/>
              </a:rPr>
              <a:t>It’s beside the notebook.</a:t>
            </a:r>
            <a:endParaRPr lang="vi-VN" sz="3334" dirty="0">
              <a:solidFill>
                <a:schemeClr val="tx1"/>
              </a:solidFill>
              <a:latin typeface="Chronica Pro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F1592AB-597D-049B-5D64-0E83B339AA3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11028" y="802286"/>
            <a:ext cx="4768172" cy="2217707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A4672CFE-8D8A-EDED-4A0C-6AEA1DAF5F08}"/>
              </a:ext>
            </a:extLst>
          </p:cNvPr>
          <p:cNvSpPr/>
          <p:nvPr/>
        </p:nvSpPr>
        <p:spPr>
          <a:xfrm>
            <a:off x="6096000" y="3019993"/>
            <a:ext cx="5987386" cy="367723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3200" dirty="0">
                <a:solidFill>
                  <a:srgbClr val="373535"/>
                </a:solidFill>
                <a:latin typeface="Comic Sans MS" panose="030F0702030302020204" pitchFamily="66" charset="0"/>
              </a:rPr>
              <a:t>Where are the pictures? They’re above the table. Where are the crayons?</a:t>
            </a:r>
          </a:p>
          <a:p>
            <a:r>
              <a:rPr lang="en-GB" sz="3000" dirty="0">
                <a:solidFill>
                  <a:srgbClr val="373535"/>
                </a:solidFill>
                <a:latin typeface="Comic Sans MS" panose="030F0702030302020204" pitchFamily="66" charset="0"/>
              </a:rPr>
              <a:t>They’re beside the pencil case.</a:t>
            </a:r>
          </a:p>
        </p:txBody>
      </p:sp>
    </p:spTree>
    <p:extLst>
      <p:ext uri="{BB962C8B-B14F-4D97-AF65-F5344CB8AC3E}">
        <p14:creationId xmlns:p14="http://schemas.microsoft.com/office/powerpoint/2010/main" val="10255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35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7782761" y="4693920"/>
            <a:ext cx="4876800" cy="2164080"/>
          </a:xfrm>
          <a:custGeom>
            <a:avLst/>
            <a:gdLst/>
            <a:ahLst/>
            <a:cxnLst/>
            <a:rect l="l" t="t" r="r" b="b"/>
            <a:pathLst>
              <a:path w="7315200" h="3246120">
                <a:moveTo>
                  <a:pt x="0" y="0"/>
                </a:moveTo>
                <a:lnTo>
                  <a:pt x="7315200" y="0"/>
                </a:lnTo>
                <a:lnTo>
                  <a:pt x="7315200" y="3246120"/>
                </a:lnTo>
                <a:lnTo>
                  <a:pt x="0" y="324612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262354">
            <a:off x="-1286838" y="176208"/>
            <a:ext cx="3945275" cy="1444957"/>
          </a:xfrm>
          <a:custGeom>
            <a:avLst/>
            <a:gdLst/>
            <a:ahLst/>
            <a:cxnLst/>
            <a:rect l="l" t="t" r="r" b="b"/>
            <a:pathLst>
              <a:path w="5917912" h="2167435">
                <a:moveTo>
                  <a:pt x="0" y="0"/>
                </a:moveTo>
                <a:lnTo>
                  <a:pt x="5917912" y="0"/>
                </a:lnTo>
                <a:lnTo>
                  <a:pt x="5917912" y="2167435"/>
                </a:lnTo>
                <a:lnTo>
                  <a:pt x="0" y="216743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-288036" y="4223109"/>
            <a:ext cx="1947672" cy="2743200"/>
          </a:xfrm>
          <a:custGeom>
            <a:avLst/>
            <a:gdLst/>
            <a:ahLst/>
            <a:cxnLst/>
            <a:rect l="l" t="t" r="r" b="b"/>
            <a:pathLst>
              <a:path w="2921508" h="4114800">
                <a:moveTo>
                  <a:pt x="0" y="0"/>
                </a:moveTo>
                <a:lnTo>
                  <a:pt x="2921508" y="0"/>
                </a:lnTo>
                <a:lnTo>
                  <a:pt x="29215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>
            <a:off x="1243771" y="456892"/>
            <a:ext cx="10161055" cy="5944217"/>
          </a:xfrm>
          <a:custGeom>
            <a:avLst/>
            <a:gdLst/>
            <a:ahLst/>
            <a:cxnLst/>
            <a:rect l="l" t="t" r="r" b="b"/>
            <a:pathLst>
              <a:path w="15241583" h="8916326">
                <a:moveTo>
                  <a:pt x="0" y="0"/>
                </a:moveTo>
                <a:lnTo>
                  <a:pt x="15241584" y="0"/>
                </a:lnTo>
                <a:lnTo>
                  <a:pt x="15241584" y="8916326"/>
                </a:lnTo>
                <a:lnTo>
                  <a:pt x="0" y="8916326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 dirty="0"/>
          </a:p>
        </p:txBody>
      </p:sp>
      <p:sp>
        <p:nvSpPr>
          <p:cNvPr id="7" name="Freeform 7"/>
          <p:cNvSpPr/>
          <p:nvPr/>
        </p:nvSpPr>
        <p:spPr>
          <a:xfrm>
            <a:off x="7315200" y="-154693"/>
            <a:ext cx="4876800" cy="143256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2688347" y="-154693"/>
            <a:ext cx="4876800" cy="143256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10850495" y="1479909"/>
            <a:ext cx="1560195" cy="2743200"/>
          </a:xfrm>
          <a:custGeom>
            <a:avLst/>
            <a:gdLst/>
            <a:ahLst/>
            <a:cxnLst/>
            <a:rect l="l" t="t" r="r" b="b"/>
            <a:pathLst>
              <a:path w="2340293" h="4114800">
                <a:moveTo>
                  <a:pt x="0" y="0"/>
                </a:moveTo>
                <a:lnTo>
                  <a:pt x="2340292" y="0"/>
                </a:lnTo>
                <a:lnTo>
                  <a:pt x="234029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12" name="Picture 32">
            <a:extLst>
              <a:ext uri="{FF2B5EF4-FFF2-40B4-BE49-F238E27FC236}">
                <a16:creationId xmlns:a16="http://schemas.microsoft.com/office/drawing/2014/main" id="{8F125768-81DC-8848-6A84-911AD0BF8E05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2831438" y="1108728"/>
            <a:ext cx="7053532" cy="5254881"/>
          </a:xfrm>
          <a:prstGeom prst="rect">
            <a:avLst/>
          </a:prstGeom>
        </p:spPr>
      </p:pic>
      <p:grpSp>
        <p:nvGrpSpPr>
          <p:cNvPr id="16" name="Group 13">
            <a:extLst>
              <a:ext uri="{FF2B5EF4-FFF2-40B4-BE49-F238E27FC236}">
                <a16:creationId xmlns:a16="http://schemas.microsoft.com/office/drawing/2014/main" id="{9C30F16F-D13D-F837-CEA9-6DDD5C12DB43}"/>
              </a:ext>
            </a:extLst>
          </p:cNvPr>
          <p:cNvGrpSpPr/>
          <p:nvPr/>
        </p:nvGrpSpPr>
        <p:grpSpPr>
          <a:xfrm>
            <a:off x="2475590" y="888629"/>
            <a:ext cx="1677359" cy="1645491"/>
            <a:chOff x="0" y="0"/>
            <a:chExt cx="4681611" cy="4142057"/>
          </a:xfrm>
        </p:grpSpPr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58FBA24B-B55B-7EFD-187C-4B21286A4B2C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AB764CD2-2555-8025-CC4C-B5E1257DC9E0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1BC94D36-E768-3366-0698-CE4FD60402E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</p:grpSp>
      <p:grpSp>
        <p:nvGrpSpPr>
          <p:cNvPr id="24" name="Group 13">
            <a:extLst>
              <a:ext uri="{FF2B5EF4-FFF2-40B4-BE49-F238E27FC236}">
                <a16:creationId xmlns:a16="http://schemas.microsoft.com/office/drawing/2014/main" id="{FEC31538-5CF6-FB9B-EC1A-66F9688E4AD7}"/>
              </a:ext>
            </a:extLst>
          </p:cNvPr>
          <p:cNvGrpSpPr/>
          <p:nvPr/>
        </p:nvGrpSpPr>
        <p:grpSpPr>
          <a:xfrm>
            <a:off x="9099739" y="1246017"/>
            <a:ext cx="1712266" cy="1534080"/>
            <a:chOff x="0" y="0"/>
            <a:chExt cx="4681611" cy="4142057"/>
          </a:xfrm>
        </p:grpSpPr>
        <p:sp>
          <p:nvSpPr>
            <p:cNvPr id="25" name="Freeform 14">
              <a:extLst>
                <a:ext uri="{FF2B5EF4-FFF2-40B4-BE49-F238E27FC236}">
                  <a16:creationId xmlns:a16="http://schemas.microsoft.com/office/drawing/2014/main" id="{DA05F627-B820-E3CA-E550-5DD9EE4F3A69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6" name="Freeform 15">
              <a:extLst>
                <a:ext uri="{FF2B5EF4-FFF2-40B4-BE49-F238E27FC236}">
                  <a16:creationId xmlns:a16="http://schemas.microsoft.com/office/drawing/2014/main" id="{389DB0EB-A198-A13D-DA82-86517943D2BC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7" name="Freeform 16">
              <a:extLst>
                <a:ext uri="{FF2B5EF4-FFF2-40B4-BE49-F238E27FC236}">
                  <a16:creationId xmlns:a16="http://schemas.microsoft.com/office/drawing/2014/main" id="{813BC284-FF16-918A-7333-02347B92FF4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28" name="Freeform 12">
            <a:extLst>
              <a:ext uri="{FF2B5EF4-FFF2-40B4-BE49-F238E27FC236}">
                <a16:creationId xmlns:a16="http://schemas.microsoft.com/office/drawing/2014/main" id="{13E599EE-3A9F-6401-F086-539717AB155D}"/>
              </a:ext>
            </a:extLst>
          </p:cNvPr>
          <p:cNvSpPr/>
          <p:nvPr/>
        </p:nvSpPr>
        <p:spPr>
          <a:xfrm rot="-7951486">
            <a:off x="8295459" y="1701431"/>
            <a:ext cx="817355" cy="1039159"/>
          </a:xfrm>
          <a:custGeom>
            <a:avLst/>
            <a:gdLst/>
            <a:ahLst/>
            <a:cxnLst/>
            <a:rect l="l" t="t" r="r" b="b"/>
            <a:pathLst>
              <a:path w="1226033" h="1558739">
                <a:moveTo>
                  <a:pt x="0" y="0"/>
                </a:moveTo>
                <a:lnTo>
                  <a:pt x="1226033" y="0"/>
                </a:lnTo>
                <a:lnTo>
                  <a:pt x="1226033" y="1558740"/>
                </a:lnTo>
                <a:lnTo>
                  <a:pt x="0" y="1558740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9" name="Freeform 31">
            <a:extLst>
              <a:ext uri="{FF2B5EF4-FFF2-40B4-BE49-F238E27FC236}">
                <a16:creationId xmlns:a16="http://schemas.microsoft.com/office/drawing/2014/main" id="{E3B4FFA0-7D87-9EDF-2942-3A880387361B}"/>
              </a:ext>
            </a:extLst>
          </p:cNvPr>
          <p:cNvSpPr/>
          <p:nvPr/>
        </p:nvSpPr>
        <p:spPr>
          <a:xfrm rot="885286">
            <a:off x="1700450" y="1948136"/>
            <a:ext cx="766857" cy="932349"/>
          </a:xfrm>
          <a:custGeom>
            <a:avLst/>
            <a:gdLst/>
            <a:ahLst/>
            <a:cxnLst/>
            <a:rect l="l" t="t" r="r" b="b"/>
            <a:pathLst>
              <a:path w="1150285" h="1398523">
                <a:moveTo>
                  <a:pt x="0" y="0"/>
                </a:moveTo>
                <a:lnTo>
                  <a:pt x="1150285" y="0"/>
                </a:lnTo>
                <a:lnTo>
                  <a:pt x="1150285" y="1398523"/>
                </a:lnTo>
                <a:lnTo>
                  <a:pt x="0" y="1398523"/>
                </a:lnTo>
                <a:lnTo>
                  <a:pt x="0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5462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27" name="applause.wav"/>
          </p:stSnd>
        </p:sndAc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" descr="fg3.jpg">
            <a:extLst>
              <a:ext uri="{FF2B5EF4-FFF2-40B4-BE49-F238E27FC236}">
                <a16:creationId xmlns:a16="http://schemas.microsoft.com/office/drawing/2014/main" id="{8F9F2BD8-5ABA-667A-EF3F-54F0C1086D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17" y="79521"/>
            <a:ext cx="10868297" cy="6543347"/>
          </a:xfrm>
          <a:prstGeom prst="rect">
            <a:avLst/>
          </a:prstGeom>
          <a:solidFill>
            <a:srgbClr val="99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6820D83-8884-7F15-13ED-B344F1C3BA6C}"/>
              </a:ext>
            </a:extLst>
          </p:cNvPr>
          <p:cNvSpPr/>
          <p:nvPr/>
        </p:nvSpPr>
        <p:spPr>
          <a:xfrm>
            <a:off x="1524000" y="1943108"/>
            <a:ext cx="9144000" cy="19389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Berlin Sans FB Demi" panose="020E0802020502020306" pitchFamily="34" charset="0"/>
              </a:rPr>
              <a:t>GAME</a:t>
            </a:r>
          </a:p>
        </p:txBody>
      </p:sp>
    </p:spTree>
    <p:extLst>
      <p:ext uri="{BB962C8B-B14F-4D97-AF65-F5344CB8AC3E}">
        <p14:creationId xmlns:p14="http://schemas.microsoft.com/office/powerpoint/2010/main" val="259951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61C123-9F97-7861-2941-E6DBC9B12A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" descr="fg3.jpg">
            <a:extLst>
              <a:ext uri="{FF2B5EF4-FFF2-40B4-BE49-F238E27FC236}">
                <a16:creationId xmlns:a16="http://schemas.microsoft.com/office/drawing/2014/main" id="{1083AA32-B693-E594-E812-05CA40F45B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17" y="79521"/>
            <a:ext cx="10868297" cy="6543347"/>
          </a:xfrm>
          <a:prstGeom prst="rect">
            <a:avLst/>
          </a:prstGeom>
          <a:solidFill>
            <a:srgbClr val="99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67A55FB-1DEC-649C-52C6-FC52020C1FB0}"/>
              </a:ext>
            </a:extLst>
          </p:cNvPr>
          <p:cNvSpPr/>
          <p:nvPr/>
        </p:nvSpPr>
        <p:spPr>
          <a:xfrm>
            <a:off x="627017" y="1943108"/>
            <a:ext cx="1086829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1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Berlin Sans FB Demi" panose="020E0802020502020306" pitchFamily="34" charset="0"/>
              </a:rPr>
              <a:t>PASSING BALL</a:t>
            </a:r>
          </a:p>
        </p:txBody>
      </p:sp>
    </p:spTree>
    <p:extLst>
      <p:ext uri="{BB962C8B-B14F-4D97-AF65-F5344CB8AC3E}">
        <p14:creationId xmlns:p14="http://schemas.microsoft.com/office/powerpoint/2010/main" val="841833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flipH="1">
            <a:off x="194761" y="1405874"/>
            <a:ext cx="2599317" cy="1006645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11114711" y="5183943"/>
            <a:ext cx="670975" cy="1057410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346782">
            <a:off x="-1178561" y="6051364"/>
            <a:ext cx="6844462" cy="2327117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6" name="Freeform 6"/>
          <p:cNvSpPr/>
          <p:nvPr/>
        </p:nvSpPr>
        <p:spPr>
          <a:xfrm rot="-568958">
            <a:off x="5457202" y="6144863"/>
            <a:ext cx="7314125" cy="2486803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11060443" y="154444"/>
            <a:ext cx="546707" cy="530803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9210871" y="1035045"/>
            <a:ext cx="2574815" cy="997156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1161393" y="438220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1116159" y="289231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406400" y="288450"/>
            <a:ext cx="385612" cy="384210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8585200" y="195059"/>
            <a:ext cx="256849" cy="255915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4" name="Group 14"/>
          <p:cNvGrpSpPr/>
          <p:nvPr/>
        </p:nvGrpSpPr>
        <p:grpSpPr>
          <a:xfrm>
            <a:off x="1558603" y="1031272"/>
            <a:ext cx="9139956" cy="5280241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346068" y="5089039"/>
            <a:ext cx="3269261" cy="1914004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Freeform 18"/>
          <p:cNvSpPr/>
          <p:nvPr/>
        </p:nvSpPr>
        <p:spPr>
          <a:xfrm>
            <a:off x="10478161" y="5559357"/>
            <a:ext cx="636551" cy="100315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9" name="Freeform 19"/>
          <p:cNvSpPr/>
          <p:nvPr/>
        </p:nvSpPr>
        <p:spPr>
          <a:xfrm>
            <a:off x="5542779" y="1898960"/>
            <a:ext cx="4406672" cy="2025972"/>
          </a:xfrm>
          <a:custGeom>
            <a:avLst/>
            <a:gdLst/>
            <a:ahLst/>
            <a:cxnLst/>
            <a:rect l="l" t="t" r="r" b="b"/>
            <a:pathLst>
              <a:path w="4194816" h="2611273">
                <a:moveTo>
                  <a:pt x="0" y="0"/>
                </a:moveTo>
                <a:lnTo>
                  <a:pt x="4194817" y="0"/>
                </a:lnTo>
                <a:lnTo>
                  <a:pt x="4194817" y="2611273"/>
                </a:lnTo>
                <a:lnTo>
                  <a:pt x="0" y="2611273"/>
                </a:lnTo>
                <a:lnTo>
                  <a:pt x="0" y="0"/>
                </a:lnTo>
                <a:close/>
              </a:path>
            </a:pathLst>
          </a:cu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0" name="Freeform 20"/>
          <p:cNvSpPr/>
          <p:nvPr/>
        </p:nvSpPr>
        <p:spPr>
          <a:xfrm rot="-3957344">
            <a:off x="3808642" y="2450144"/>
            <a:ext cx="2140883" cy="659070"/>
          </a:xfrm>
          <a:custGeom>
            <a:avLst/>
            <a:gdLst/>
            <a:ahLst/>
            <a:cxnLst/>
            <a:rect l="l" t="t" r="r" b="b"/>
            <a:pathLst>
              <a:path w="2393225" h="635293">
                <a:moveTo>
                  <a:pt x="0" y="0"/>
                </a:moveTo>
                <a:lnTo>
                  <a:pt x="2393225" y="0"/>
                </a:lnTo>
                <a:lnTo>
                  <a:pt x="2393225" y="635293"/>
                </a:lnTo>
                <a:lnTo>
                  <a:pt x="0" y="635293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1" name="TextBox 21"/>
          <p:cNvSpPr txBox="1"/>
          <p:nvPr/>
        </p:nvSpPr>
        <p:spPr>
          <a:xfrm>
            <a:off x="18232" y="4484346"/>
            <a:ext cx="11767453" cy="112851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07"/>
              </a:lnSpc>
              <a:spcBef>
                <a:spcPct val="0"/>
              </a:spcBef>
            </a:pPr>
            <a:r>
              <a:rPr lang="en-US" sz="4667" dirty="0">
                <a:solidFill>
                  <a:srgbClr val="FFFEF7"/>
                </a:solidFill>
                <a:latin typeface="Hero"/>
              </a:rPr>
              <a:t>The crayon is beside </a:t>
            </a:r>
          </a:p>
          <a:p>
            <a:pPr algn="ctr">
              <a:lnSpc>
                <a:spcPts val="4407"/>
              </a:lnSpc>
              <a:spcBef>
                <a:spcPct val="0"/>
              </a:spcBef>
            </a:pPr>
            <a:r>
              <a:rPr lang="en-US" sz="4667" dirty="0">
                <a:solidFill>
                  <a:srgbClr val="FFFEF7"/>
                </a:solidFill>
                <a:latin typeface="Hero"/>
              </a:rPr>
              <a:t>the pencil case.</a:t>
            </a:r>
          </a:p>
        </p:txBody>
      </p:sp>
      <p:pic>
        <p:nvPicPr>
          <p:cNvPr id="22" name="Graphic 8" descr="Arrow: Horizontal U-turn with solid fill">
            <a:hlinkClick r:id="rId21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10978045" y="5344009"/>
            <a:ext cx="1168400" cy="1168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  <p:sp>
        <p:nvSpPr>
          <p:cNvPr id="23" name="Right Arrow 22"/>
          <p:cNvSpPr/>
          <p:nvPr/>
        </p:nvSpPr>
        <p:spPr>
          <a:xfrm rot="2346669">
            <a:off x="3586328" y="1713079"/>
            <a:ext cx="1016466" cy="326399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bg1">
                  <a:lumMod val="95000"/>
                </a:schemeClr>
              </a:solidFill>
            </a:endParaRPr>
          </a:p>
        </p:txBody>
      </p:sp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flipH="1">
            <a:off x="194761" y="1405874"/>
            <a:ext cx="2599317" cy="1006645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11114711" y="5183943"/>
            <a:ext cx="670975" cy="1057410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346782">
            <a:off x="-1178561" y="6051364"/>
            <a:ext cx="6844462" cy="2327117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6" name="Freeform 6"/>
          <p:cNvSpPr/>
          <p:nvPr/>
        </p:nvSpPr>
        <p:spPr>
          <a:xfrm rot="-568958">
            <a:off x="5457202" y="6144863"/>
            <a:ext cx="7314125" cy="2486803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11114711" y="99100"/>
            <a:ext cx="546707" cy="530803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9210871" y="1035045"/>
            <a:ext cx="2574815" cy="997156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1161393" y="438220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1116159" y="289231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406400" y="104326"/>
            <a:ext cx="385612" cy="384210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8954022" y="223249"/>
            <a:ext cx="256849" cy="255915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4" name="Group 14"/>
          <p:cNvGrpSpPr/>
          <p:nvPr/>
        </p:nvGrpSpPr>
        <p:grpSpPr>
          <a:xfrm>
            <a:off x="1794090" y="819814"/>
            <a:ext cx="9139956" cy="5365260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173665" y="4966163"/>
            <a:ext cx="3269261" cy="1914004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Freeform 18"/>
          <p:cNvSpPr/>
          <p:nvPr/>
        </p:nvSpPr>
        <p:spPr>
          <a:xfrm>
            <a:off x="10478161" y="5559357"/>
            <a:ext cx="636551" cy="100315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9" name="Freeform 19"/>
          <p:cNvSpPr/>
          <p:nvPr/>
        </p:nvSpPr>
        <p:spPr>
          <a:xfrm>
            <a:off x="3345074" y="3353476"/>
            <a:ext cx="5865796" cy="1912170"/>
          </a:xfrm>
          <a:custGeom>
            <a:avLst/>
            <a:gdLst/>
            <a:ahLst/>
            <a:cxnLst/>
            <a:rect l="l" t="t" r="r" b="b"/>
            <a:pathLst>
              <a:path w="8798694" h="1902718">
                <a:moveTo>
                  <a:pt x="0" y="0"/>
                </a:moveTo>
                <a:lnTo>
                  <a:pt x="8798694" y="0"/>
                </a:lnTo>
                <a:lnTo>
                  <a:pt x="8798694" y="1902718"/>
                </a:lnTo>
                <a:lnTo>
                  <a:pt x="0" y="1902718"/>
                </a:lnTo>
                <a:lnTo>
                  <a:pt x="0" y="0"/>
                </a:lnTo>
                <a:close/>
              </a:path>
            </a:pathLst>
          </a:cu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0" name="Freeform 20"/>
          <p:cNvSpPr/>
          <p:nvPr/>
        </p:nvSpPr>
        <p:spPr>
          <a:xfrm>
            <a:off x="4413219" y="1585748"/>
            <a:ext cx="3795920" cy="1561173"/>
          </a:xfrm>
          <a:custGeom>
            <a:avLst/>
            <a:gdLst/>
            <a:ahLst/>
            <a:cxnLst/>
            <a:rect l="l" t="t" r="r" b="b"/>
            <a:pathLst>
              <a:path w="2630792" h="1683707">
                <a:moveTo>
                  <a:pt x="0" y="0"/>
                </a:moveTo>
                <a:lnTo>
                  <a:pt x="2630793" y="0"/>
                </a:lnTo>
                <a:lnTo>
                  <a:pt x="2630793" y="1683707"/>
                </a:lnTo>
                <a:lnTo>
                  <a:pt x="0" y="1683707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1" name="TextBox 21"/>
          <p:cNvSpPr txBox="1"/>
          <p:nvPr/>
        </p:nvSpPr>
        <p:spPr>
          <a:xfrm>
            <a:off x="2243669" y="5472202"/>
            <a:ext cx="8596843" cy="56425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407"/>
              </a:lnSpc>
              <a:spcBef>
                <a:spcPct val="0"/>
              </a:spcBef>
            </a:pPr>
            <a:r>
              <a:rPr lang="en-US" sz="4667" dirty="0">
                <a:solidFill>
                  <a:srgbClr val="FFFEF7"/>
                </a:solidFill>
                <a:latin typeface="Hero"/>
              </a:rPr>
              <a:t>The map is above the bookcase.</a:t>
            </a:r>
          </a:p>
        </p:txBody>
      </p:sp>
      <p:sp>
        <p:nvSpPr>
          <p:cNvPr id="22" name="Right Arrow 21"/>
          <p:cNvSpPr/>
          <p:nvPr/>
        </p:nvSpPr>
        <p:spPr>
          <a:xfrm rot="1120959">
            <a:off x="3295383" y="1634464"/>
            <a:ext cx="1016466" cy="326399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3" name="Graphic 8" descr="Arrow: Horizontal U-turn with solid fill">
            <a:hlinkClick r:id="rId21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10978045" y="5344009"/>
            <a:ext cx="1168400" cy="1168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flipH="1">
            <a:off x="194761" y="1405874"/>
            <a:ext cx="2599317" cy="1006645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11114711" y="5183943"/>
            <a:ext cx="670975" cy="1057410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346782">
            <a:off x="-1178561" y="6051364"/>
            <a:ext cx="6844462" cy="2327117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6" name="Freeform 6"/>
          <p:cNvSpPr/>
          <p:nvPr/>
        </p:nvSpPr>
        <p:spPr>
          <a:xfrm rot="-568958">
            <a:off x="5457202" y="6144863"/>
            <a:ext cx="7314125" cy="2486803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10313490" y="398437"/>
            <a:ext cx="546707" cy="530803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9210871" y="1035045"/>
            <a:ext cx="2574815" cy="997156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1161393" y="438220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1116159" y="289231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433204" y="26279"/>
            <a:ext cx="385612" cy="384210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8857416" y="621991"/>
            <a:ext cx="256849" cy="255915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4" name="Group 14"/>
          <p:cNvGrpSpPr/>
          <p:nvPr/>
        </p:nvGrpSpPr>
        <p:grpSpPr>
          <a:xfrm>
            <a:off x="1727200" y="1170284"/>
            <a:ext cx="9139956" cy="5092277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278895" y="5915495"/>
            <a:ext cx="2195421" cy="833976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Freeform 18"/>
          <p:cNvSpPr/>
          <p:nvPr/>
        </p:nvSpPr>
        <p:spPr>
          <a:xfrm>
            <a:off x="10478161" y="5559357"/>
            <a:ext cx="636551" cy="100315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9" name="Freeform 19"/>
          <p:cNvSpPr/>
          <p:nvPr/>
        </p:nvSpPr>
        <p:spPr>
          <a:xfrm>
            <a:off x="1893921" y="2552093"/>
            <a:ext cx="2349461" cy="3146838"/>
          </a:xfrm>
          <a:custGeom>
            <a:avLst/>
            <a:gdLst/>
            <a:ahLst/>
            <a:cxnLst/>
            <a:rect l="l" t="t" r="r" b="b"/>
            <a:pathLst>
              <a:path w="3036386" h="3500157">
                <a:moveTo>
                  <a:pt x="0" y="0"/>
                </a:moveTo>
                <a:lnTo>
                  <a:pt x="3036386" y="0"/>
                </a:lnTo>
                <a:lnTo>
                  <a:pt x="3036386" y="3500157"/>
                </a:lnTo>
                <a:lnTo>
                  <a:pt x="0" y="3500157"/>
                </a:lnTo>
                <a:lnTo>
                  <a:pt x="0" y="0"/>
                </a:lnTo>
                <a:close/>
              </a:path>
            </a:pathLst>
          </a:cu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0" name="Freeform 20"/>
          <p:cNvSpPr/>
          <p:nvPr/>
        </p:nvSpPr>
        <p:spPr>
          <a:xfrm>
            <a:off x="4197430" y="3866486"/>
            <a:ext cx="1104893" cy="1496621"/>
          </a:xfrm>
          <a:custGeom>
            <a:avLst/>
            <a:gdLst/>
            <a:ahLst/>
            <a:cxnLst/>
            <a:rect l="l" t="t" r="r" b="b"/>
            <a:pathLst>
              <a:path w="1014772" h="1342779">
                <a:moveTo>
                  <a:pt x="0" y="0"/>
                </a:moveTo>
                <a:lnTo>
                  <a:pt x="1014772" y="0"/>
                </a:lnTo>
                <a:lnTo>
                  <a:pt x="1014772" y="1342779"/>
                </a:lnTo>
                <a:lnTo>
                  <a:pt x="0" y="1342779"/>
                </a:lnTo>
                <a:lnTo>
                  <a:pt x="0" y="0"/>
                </a:lnTo>
                <a:close/>
              </a:path>
            </a:pathLst>
          </a:custGeom>
          <a:blipFill>
            <a:blip r:embed="rId19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1" name="TextBox 21"/>
          <p:cNvSpPr txBox="1"/>
          <p:nvPr/>
        </p:nvSpPr>
        <p:spPr>
          <a:xfrm>
            <a:off x="5745558" y="1833947"/>
            <a:ext cx="4732603" cy="14364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667" dirty="0">
                <a:solidFill>
                  <a:srgbClr val="FFFEF7"/>
                </a:solidFill>
                <a:latin typeface="Hero"/>
              </a:rPr>
              <a:t>The cat is beside the chair.</a:t>
            </a:r>
          </a:p>
        </p:txBody>
      </p:sp>
      <p:sp>
        <p:nvSpPr>
          <p:cNvPr id="22" name="Right Arrow 21"/>
          <p:cNvSpPr/>
          <p:nvPr/>
        </p:nvSpPr>
        <p:spPr>
          <a:xfrm rot="9162120">
            <a:off x="5238802" y="3997643"/>
            <a:ext cx="802777" cy="255737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3" name="Graphic 8" descr="Arrow: Horizontal U-turn with solid fill">
            <a:hlinkClick r:id="rId20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10978045" y="5344009"/>
            <a:ext cx="1168400" cy="1168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128137" y="-226484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 t="-9222" b="-9222"/>
            </a:stretch>
          </a:blipFill>
        </p:spPr>
        <p:txBody>
          <a:bodyPr/>
          <a:lstStyle/>
          <a:p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7337" y="146468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.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265719" y="83273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27316" y="2124224"/>
            <a:ext cx="6382824" cy="399717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304876" y="2737312"/>
            <a:ext cx="3159924" cy="859444"/>
            <a:chOff x="10324351" y="3553603"/>
            <a:chExt cx="7222552" cy="1960896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24351" y="3568976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06052" y="3553603"/>
              <a:ext cx="5819780" cy="1895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on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80717" y="3808245"/>
            <a:ext cx="3184083" cy="883642"/>
            <a:chOff x="10341548" y="3536401"/>
            <a:chExt cx="7222552" cy="2016981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584942" y="3656567"/>
              <a:ext cx="6626811" cy="18968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beside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264404" y="4790341"/>
            <a:ext cx="3184083" cy="913199"/>
            <a:chOff x="10341548" y="3296301"/>
            <a:chExt cx="7222552" cy="2220202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831843" y="3296301"/>
              <a:ext cx="5819780" cy="22202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5334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under</a:t>
              </a:r>
              <a:endParaRPr lang="en-US" sz="48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86430" y="1217402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The map is _______ the boar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E25015-ED6C-CC48-3C8E-759C344570EC}"/>
              </a:ext>
            </a:extLst>
          </p:cNvPr>
          <p:cNvPicPr>
            <a:picLocks noChangeAspect="1"/>
          </p:cNvPicPr>
          <p:nvPr/>
        </p:nvPicPr>
        <p:blipFill rotWithShape="1">
          <a:blip r:embed="rId20"/>
          <a:srcRect l="5095" t="6146" r="6249" b="4734"/>
          <a:stretch/>
        </p:blipFill>
        <p:spPr>
          <a:xfrm>
            <a:off x="922052" y="2547431"/>
            <a:ext cx="5830881" cy="350227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703716" y="5975299"/>
            <a:ext cx="2129923" cy="1235164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18815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flipH="1">
            <a:off x="194761" y="1405874"/>
            <a:ext cx="2599317" cy="1006645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11114711" y="5183943"/>
            <a:ext cx="670975" cy="1057410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346782">
            <a:off x="-1178561" y="6051364"/>
            <a:ext cx="6844462" cy="2327117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6" name="Freeform 6"/>
          <p:cNvSpPr/>
          <p:nvPr/>
        </p:nvSpPr>
        <p:spPr>
          <a:xfrm rot="-568958">
            <a:off x="5457202" y="6144863"/>
            <a:ext cx="7314125" cy="2486803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11176845" y="174422"/>
            <a:ext cx="546707" cy="530803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9210871" y="1035045"/>
            <a:ext cx="2574815" cy="997156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1161393" y="438220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1116159" y="289231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184601" y="201194"/>
            <a:ext cx="385612" cy="384210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10040046" y="251617"/>
            <a:ext cx="256849" cy="255915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4" name="Group 14"/>
          <p:cNvGrpSpPr/>
          <p:nvPr/>
        </p:nvGrpSpPr>
        <p:grpSpPr>
          <a:xfrm>
            <a:off x="1786778" y="660822"/>
            <a:ext cx="9139956" cy="5580530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173665" y="4966163"/>
            <a:ext cx="3269261" cy="1914004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Freeform 18"/>
          <p:cNvSpPr/>
          <p:nvPr/>
        </p:nvSpPr>
        <p:spPr>
          <a:xfrm>
            <a:off x="10478161" y="5559357"/>
            <a:ext cx="636551" cy="100315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9" name="Freeform 19"/>
          <p:cNvSpPr/>
          <p:nvPr/>
        </p:nvSpPr>
        <p:spPr>
          <a:xfrm>
            <a:off x="4200272" y="1278461"/>
            <a:ext cx="4486529" cy="3971255"/>
          </a:xfrm>
          <a:custGeom>
            <a:avLst/>
            <a:gdLst/>
            <a:ahLst/>
            <a:cxnLst/>
            <a:rect l="l" t="t" r="r" b="b"/>
            <a:pathLst>
              <a:path w="4191045" h="3808612">
                <a:moveTo>
                  <a:pt x="0" y="0"/>
                </a:moveTo>
                <a:lnTo>
                  <a:pt x="4191045" y="0"/>
                </a:lnTo>
                <a:lnTo>
                  <a:pt x="4191045" y="3808612"/>
                </a:lnTo>
                <a:lnTo>
                  <a:pt x="0" y="3808612"/>
                </a:lnTo>
                <a:lnTo>
                  <a:pt x="0" y="0"/>
                </a:lnTo>
                <a:close/>
              </a:path>
            </a:pathLst>
          </a:cu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0" name="Freeform 20"/>
          <p:cNvSpPr/>
          <p:nvPr/>
        </p:nvSpPr>
        <p:spPr>
          <a:xfrm>
            <a:off x="6356756" y="4241800"/>
            <a:ext cx="1060044" cy="942143"/>
          </a:xfrm>
          <a:custGeom>
            <a:avLst/>
            <a:gdLst/>
            <a:ahLst/>
            <a:cxnLst/>
            <a:rect l="l" t="t" r="r" b="b"/>
            <a:pathLst>
              <a:path w="1447450" h="1058448">
                <a:moveTo>
                  <a:pt x="0" y="0"/>
                </a:moveTo>
                <a:lnTo>
                  <a:pt x="1447450" y="0"/>
                </a:lnTo>
                <a:lnTo>
                  <a:pt x="1447450" y="1058448"/>
                </a:lnTo>
                <a:lnTo>
                  <a:pt x="0" y="1058448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1" name="TextBox 21"/>
          <p:cNvSpPr txBox="1"/>
          <p:nvPr/>
        </p:nvSpPr>
        <p:spPr>
          <a:xfrm>
            <a:off x="2934722" y="5430519"/>
            <a:ext cx="7233748" cy="56425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407"/>
              </a:lnSpc>
              <a:spcBef>
                <a:spcPct val="0"/>
              </a:spcBef>
            </a:pPr>
            <a:r>
              <a:rPr lang="en-US" sz="4667" dirty="0">
                <a:solidFill>
                  <a:srgbClr val="FFFEF7"/>
                </a:solidFill>
                <a:latin typeface="Hero"/>
              </a:rPr>
              <a:t>The bike is under the tree.</a:t>
            </a:r>
          </a:p>
        </p:txBody>
      </p:sp>
      <p:sp>
        <p:nvSpPr>
          <p:cNvPr id="22" name="Right Arrow 21"/>
          <p:cNvSpPr/>
          <p:nvPr/>
        </p:nvSpPr>
        <p:spPr>
          <a:xfrm rot="9620460">
            <a:off x="7378652" y="4320608"/>
            <a:ext cx="942565" cy="343761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3" name="Graphic 8" descr="Arrow: Horizontal U-turn with solid fill">
            <a:hlinkClick r:id="rId21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10978045" y="5344009"/>
            <a:ext cx="1168400" cy="1168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flipH="1">
            <a:off x="194761" y="1405874"/>
            <a:ext cx="2599317" cy="1006645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11114711" y="5183943"/>
            <a:ext cx="670975" cy="1057410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346782">
            <a:off x="-1178561" y="6051364"/>
            <a:ext cx="6844462" cy="2327117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6" name="Freeform 6"/>
          <p:cNvSpPr/>
          <p:nvPr/>
        </p:nvSpPr>
        <p:spPr>
          <a:xfrm rot="-568958">
            <a:off x="5457202" y="6144863"/>
            <a:ext cx="7314125" cy="2486803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10512447" y="374692"/>
            <a:ext cx="546707" cy="530803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9210871" y="1035045"/>
            <a:ext cx="2574815" cy="997156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1161393" y="438220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1116159" y="289231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3306249" y="621991"/>
            <a:ext cx="385612" cy="384210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8857416" y="621991"/>
            <a:ext cx="256849" cy="255915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4" name="Group 14"/>
          <p:cNvGrpSpPr/>
          <p:nvPr/>
        </p:nvGrpSpPr>
        <p:grpSpPr>
          <a:xfrm>
            <a:off x="1741201" y="1031196"/>
            <a:ext cx="9139956" cy="5210157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221851" y="5400880"/>
            <a:ext cx="2690880" cy="1409834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Freeform 18"/>
          <p:cNvSpPr/>
          <p:nvPr/>
        </p:nvSpPr>
        <p:spPr>
          <a:xfrm>
            <a:off x="10478161" y="5559357"/>
            <a:ext cx="636551" cy="100315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9" name="Freeform 19"/>
          <p:cNvSpPr/>
          <p:nvPr/>
        </p:nvSpPr>
        <p:spPr>
          <a:xfrm>
            <a:off x="3499055" y="2892318"/>
            <a:ext cx="4934155" cy="2291625"/>
          </a:xfrm>
          <a:custGeom>
            <a:avLst/>
            <a:gdLst/>
            <a:ahLst/>
            <a:cxnLst/>
            <a:rect l="l" t="t" r="r" b="b"/>
            <a:pathLst>
              <a:path w="6366089" h="2801079">
                <a:moveTo>
                  <a:pt x="0" y="0"/>
                </a:moveTo>
                <a:lnTo>
                  <a:pt x="6366089" y="0"/>
                </a:lnTo>
                <a:lnTo>
                  <a:pt x="6366089" y="2801079"/>
                </a:lnTo>
                <a:lnTo>
                  <a:pt x="0" y="2801079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0" name="Freeform 20"/>
          <p:cNvSpPr/>
          <p:nvPr/>
        </p:nvSpPr>
        <p:spPr>
          <a:xfrm>
            <a:off x="8569533" y="1794142"/>
            <a:ext cx="879267" cy="3389801"/>
          </a:xfrm>
          <a:custGeom>
            <a:avLst/>
            <a:gdLst/>
            <a:ahLst/>
            <a:cxnLst/>
            <a:rect l="l" t="t" r="r" b="b"/>
            <a:pathLst>
              <a:path w="1248922" h="3633227">
                <a:moveTo>
                  <a:pt x="0" y="0"/>
                </a:moveTo>
                <a:lnTo>
                  <a:pt x="1248922" y="0"/>
                </a:lnTo>
                <a:lnTo>
                  <a:pt x="1248922" y="3633227"/>
                </a:lnTo>
                <a:lnTo>
                  <a:pt x="0" y="3633227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1" name="TextBox 21"/>
          <p:cNvSpPr txBox="1"/>
          <p:nvPr/>
        </p:nvSpPr>
        <p:spPr>
          <a:xfrm>
            <a:off x="2590746" y="5502661"/>
            <a:ext cx="7921700" cy="56425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407"/>
              </a:lnSpc>
              <a:spcBef>
                <a:spcPct val="0"/>
              </a:spcBef>
            </a:pPr>
            <a:r>
              <a:rPr lang="en-US" sz="4667" dirty="0">
                <a:solidFill>
                  <a:srgbClr val="FFFEF7"/>
                </a:solidFill>
                <a:latin typeface="Hero"/>
              </a:rPr>
              <a:t>The lamp is beside the sofa.</a:t>
            </a:r>
          </a:p>
        </p:txBody>
      </p:sp>
      <p:sp>
        <p:nvSpPr>
          <p:cNvPr id="22" name="Right Arrow 21"/>
          <p:cNvSpPr/>
          <p:nvPr/>
        </p:nvSpPr>
        <p:spPr>
          <a:xfrm rot="13231521">
            <a:off x="9387750" y="2871549"/>
            <a:ext cx="1016466" cy="326399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4" name="Graphic 8" descr="Arrow: Horizontal U-turn with solid fill">
            <a:hlinkClick r:id="rId22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4"/>
              </a:ext>
            </a:extLst>
          </a:blip>
          <a:stretch>
            <a:fillRect/>
          </a:stretch>
        </p:blipFill>
        <p:spPr>
          <a:xfrm>
            <a:off x="10978045" y="5344009"/>
            <a:ext cx="1168400" cy="1168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flipH="1">
            <a:off x="194761" y="1405874"/>
            <a:ext cx="2599317" cy="1006645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11114711" y="5183943"/>
            <a:ext cx="670975" cy="1057410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346782">
            <a:off x="-1178561" y="6051364"/>
            <a:ext cx="6844462" cy="2327117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6" name="Freeform 6"/>
          <p:cNvSpPr/>
          <p:nvPr/>
        </p:nvSpPr>
        <p:spPr>
          <a:xfrm rot="-568958">
            <a:off x="5457202" y="6144863"/>
            <a:ext cx="7314125" cy="2486803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9457834" y="180685"/>
            <a:ext cx="546707" cy="530803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9210871" y="1035045"/>
            <a:ext cx="2574815" cy="997156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1161393" y="438220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1116159" y="289231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3441129" y="758356"/>
            <a:ext cx="385612" cy="384210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8857416" y="621991"/>
            <a:ext cx="256849" cy="255915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4" name="Group 14"/>
          <p:cNvGrpSpPr/>
          <p:nvPr/>
        </p:nvGrpSpPr>
        <p:grpSpPr>
          <a:xfrm>
            <a:off x="1741201" y="892173"/>
            <a:ext cx="9139956" cy="5349180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173665" y="4966163"/>
            <a:ext cx="3269261" cy="1914004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Freeform 18"/>
          <p:cNvSpPr/>
          <p:nvPr/>
        </p:nvSpPr>
        <p:spPr>
          <a:xfrm>
            <a:off x="10478161" y="5559357"/>
            <a:ext cx="636551" cy="100315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9" name="Freeform 19"/>
          <p:cNvSpPr/>
          <p:nvPr/>
        </p:nvSpPr>
        <p:spPr>
          <a:xfrm>
            <a:off x="4811942" y="1550787"/>
            <a:ext cx="3833466" cy="3190285"/>
          </a:xfrm>
          <a:custGeom>
            <a:avLst/>
            <a:gdLst/>
            <a:ahLst/>
            <a:cxnLst/>
            <a:rect l="l" t="t" r="r" b="b"/>
            <a:pathLst>
              <a:path w="4675909" h="4114800">
                <a:moveTo>
                  <a:pt x="0" y="0"/>
                </a:moveTo>
                <a:lnTo>
                  <a:pt x="4675909" y="0"/>
                </a:lnTo>
                <a:lnTo>
                  <a:pt x="4675909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0" name="TextBox 20"/>
          <p:cNvSpPr txBox="1"/>
          <p:nvPr/>
        </p:nvSpPr>
        <p:spPr>
          <a:xfrm>
            <a:off x="3441129" y="5317090"/>
            <a:ext cx="7264400" cy="56425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407"/>
              </a:lnSpc>
              <a:spcBef>
                <a:spcPct val="0"/>
              </a:spcBef>
            </a:pPr>
            <a:r>
              <a:rPr lang="en-US" sz="4667" dirty="0">
                <a:solidFill>
                  <a:srgbClr val="FFFEF7"/>
                </a:solidFill>
                <a:latin typeface="Hero"/>
              </a:rPr>
              <a:t>The cat is under the box.</a:t>
            </a:r>
          </a:p>
        </p:txBody>
      </p:sp>
      <p:sp>
        <p:nvSpPr>
          <p:cNvPr id="21" name="Right Arrow 20"/>
          <p:cNvSpPr/>
          <p:nvPr/>
        </p:nvSpPr>
        <p:spPr>
          <a:xfrm rot="20793429">
            <a:off x="4023472" y="3690249"/>
            <a:ext cx="1016466" cy="326399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2" name="Graphic 8" descr="Arrow: Horizontal U-turn with solid fill">
            <a:hlinkClick r:id="rId19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10978045" y="5344009"/>
            <a:ext cx="1168400" cy="1168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flipH="1">
            <a:off x="194761" y="1405874"/>
            <a:ext cx="2599317" cy="1006645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11114711" y="5183943"/>
            <a:ext cx="670975" cy="1057410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346782">
            <a:off x="-1178561" y="6051364"/>
            <a:ext cx="6844462" cy="2327117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6" name="Freeform 6"/>
          <p:cNvSpPr/>
          <p:nvPr/>
        </p:nvSpPr>
        <p:spPr>
          <a:xfrm rot="-568958">
            <a:off x="5457202" y="6144863"/>
            <a:ext cx="7314125" cy="2486803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6551597" y="228294"/>
            <a:ext cx="546707" cy="530803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9210871" y="1035045"/>
            <a:ext cx="2574815" cy="997156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1161393" y="438220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1116159" y="2892318"/>
            <a:ext cx="344807" cy="343553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2"/>
          <p:cNvSpPr/>
          <p:nvPr/>
        </p:nvSpPr>
        <p:spPr>
          <a:xfrm>
            <a:off x="3150394" y="706288"/>
            <a:ext cx="385612" cy="384210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8857416" y="621991"/>
            <a:ext cx="256849" cy="255915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4" name="Group 14"/>
          <p:cNvGrpSpPr/>
          <p:nvPr/>
        </p:nvGrpSpPr>
        <p:grpSpPr>
          <a:xfrm>
            <a:off x="1741201" y="1253320"/>
            <a:ext cx="9139956" cy="4988033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244829" y="5608173"/>
            <a:ext cx="2239870" cy="1150001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Freeform 18"/>
          <p:cNvSpPr/>
          <p:nvPr/>
        </p:nvSpPr>
        <p:spPr>
          <a:xfrm>
            <a:off x="10478161" y="5559357"/>
            <a:ext cx="636551" cy="100315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9" name="Freeform 19"/>
          <p:cNvSpPr/>
          <p:nvPr/>
        </p:nvSpPr>
        <p:spPr>
          <a:xfrm>
            <a:off x="2409371" y="2849645"/>
            <a:ext cx="3040717" cy="3211291"/>
          </a:xfrm>
          <a:custGeom>
            <a:avLst/>
            <a:gdLst/>
            <a:ahLst/>
            <a:cxnLst/>
            <a:rect l="l" t="t" r="r" b="b"/>
            <a:pathLst>
              <a:path w="4561076" h="4566784">
                <a:moveTo>
                  <a:pt x="0" y="0"/>
                </a:moveTo>
                <a:lnTo>
                  <a:pt x="4561075" y="0"/>
                </a:lnTo>
                <a:lnTo>
                  <a:pt x="4561075" y="4566784"/>
                </a:lnTo>
                <a:lnTo>
                  <a:pt x="0" y="4566784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0" name="TextBox 20"/>
          <p:cNvSpPr txBox="1"/>
          <p:nvPr/>
        </p:nvSpPr>
        <p:spPr>
          <a:xfrm>
            <a:off x="5606628" y="4049962"/>
            <a:ext cx="4704482" cy="11541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522"/>
              </a:lnSpc>
              <a:spcBef>
                <a:spcPct val="0"/>
              </a:spcBef>
            </a:pPr>
            <a:r>
              <a:rPr lang="en-US" sz="4667" dirty="0">
                <a:solidFill>
                  <a:srgbClr val="FFFEF7"/>
                </a:solidFill>
                <a:latin typeface="Hero"/>
              </a:rPr>
              <a:t>The books are in the school bag.</a:t>
            </a:r>
          </a:p>
        </p:txBody>
      </p:sp>
      <p:sp>
        <p:nvSpPr>
          <p:cNvPr id="21" name="Right Arrow 20"/>
          <p:cNvSpPr/>
          <p:nvPr/>
        </p:nvSpPr>
        <p:spPr>
          <a:xfrm rot="9823752">
            <a:off x="5475458" y="3120755"/>
            <a:ext cx="1016466" cy="326399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2" name="Graphic 8" descr="Arrow: Horizontal U-turn with solid fill">
            <a:hlinkClick r:id="rId20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10978045" y="5344009"/>
            <a:ext cx="1168400" cy="1168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BD19C9-31D6-268E-1AC8-67B5210A4B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8A78308-34D5-7FD2-6D49-8B6375D7B21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0791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91388-EADE-EE5F-1973-C3D889255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2EC807-2812-A4AD-95ED-821260DFEC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345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885987" y="-67039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 t="-9222" b="-9222"/>
            </a:stretch>
          </a:blipFill>
        </p:spPr>
        <p:txBody>
          <a:bodyPr/>
          <a:lstStyle/>
          <a:p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230890" y="151973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27316" y="2425502"/>
            <a:ext cx="5934419" cy="369589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452310" y="5395385"/>
            <a:ext cx="2129923" cy="1924068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4" y="2728057"/>
            <a:ext cx="3619008" cy="900024"/>
            <a:chOff x="10341549" y="3536401"/>
            <a:chExt cx="6862471" cy="205348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9" y="3536401"/>
              <a:ext cx="6586460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0" y="3693892"/>
              <a:ext cx="6586460" cy="1895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glue stick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83453" y="3791448"/>
            <a:ext cx="3671659" cy="856805"/>
            <a:chOff x="10341548" y="3497494"/>
            <a:chExt cx="7222552" cy="1984430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492823" y="3497494"/>
              <a:ext cx="6832653" cy="1924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set square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124332" y="4733779"/>
            <a:ext cx="3820194" cy="830997"/>
            <a:chOff x="9932134" y="3442212"/>
            <a:chExt cx="6688574" cy="2367275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449155" y="3568335"/>
              <a:ext cx="5713902" cy="1945524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9932134" y="3442212"/>
              <a:ext cx="6688574" cy="2367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pencil</a:t>
              </a:r>
              <a:endParaRPr lang="en-US" sz="44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Whose _______is this? - It’s Nam’s.</a:t>
            </a:r>
          </a:p>
        </p:txBody>
      </p:sp>
      <p:sp>
        <p:nvSpPr>
          <p:cNvPr id="2" name="Freeform 10">
            <a:extLst>
              <a:ext uri="{FF2B5EF4-FFF2-40B4-BE49-F238E27FC236}">
                <a16:creationId xmlns:a16="http://schemas.microsoft.com/office/drawing/2014/main" id="{FE04133F-87E7-6ED6-FB5A-4C077169052E}"/>
              </a:ext>
            </a:extLst>
          </p:cNvPr>
          <p:cNvSpPr/>
          <p:nvPr/>
        </p:nvSpPr>
        <p:spPr>
          <a:xfrm rot="20223610">
            <a:off x="3078968" y="2799351"/>
            <a:ext cx="853889" cy="2865612"/>
          </a:xfrm>
          <a:custGeom>
            <a:avLst/>
            <a:gdLst/>
            <a:ahLst/>
            <a:cxnLst/>
            <a:rect l="l" t="t" r="r" b="b"/>
            <a:pathLst>
              <a:path w="755812" h="3023247">
                <a:moveTo>
                  <a:pt x="0" y="0"/>
                </a:moveTo>
                <a:lnTo>
                  <a:pt x="755812" y="0"/>
                </a:lnTo>
                <a:lnTo>
                  <a:pt x="755812" y="3023247"/>
                </a:lnTo>
                <a:lnTo>
                  <a:pt x="0" y="3023247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30358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 t="-9222" b="-9222"/>
            </a:stretch>
          </a:blipFill>
        </p:spPr>
        <p:txBody>
          <a:bodyPr/>
          <a:lstStyle/>
          <a:p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137787" y="170282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27316" y="2425502"/>
            <a:ext cx="5934419" cy="369589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452310" y="5395385"/>
            <a:ext cx="2129923" cy="1924068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4" y="2728057"/>
            <a:ext cx="2438397" cy="870122"/>
            <a:chOff x="10341548" y="3536401"/>
            <a:chExt cx="7222552" cy="1985259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445458" y="3625668"/>
              <a:ext cx="6890114" cy="1895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book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83454" y="3808246"/>
            <a:ext cx="2673346" cy="1616196"/>
            <a:chOff x="10341548" y="3536401"/>
            <a:chExt cx="7222552" cy="374324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889545" y="3644182"/>
              <a:ext cx="6647106" cy="3635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crayon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313093" y="4834115"/>
            <a:ext cx="2429507" cy="853816"/>
            <a:chOff x="10311217" y="3406097"/>
            <a:chExt cx="7252883" cy="2075827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311217" y="3406097"/>
              <a:ext cx="6950475" cy="20203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map</a:t>
              </a:r>
              <a:endParaRPr lang="en-US" sz="44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Whose _______ is this? - It’s Bill’s. </a:t>
            </a:r>
          </a:p>
        </p:txBody>
      </p:sp>
      <p:sp>
        <p:nvSpPr>
          <p:cNvPr id="2" name="Freeform 8">
            <a:extLst>
              <a:ext uri="{FF2B5EF4-FFF2-40B4-BE49-F238E27FC236}">
                <a16:creationId xmlns:a16="http://schemas.microsoft.com/office/drawing/2014/main" id="{F287BE2D-4B54-9B78-7812-87F11D96945A}"/>
              </a:ext>
            </a:extLst>
          </p:cNvPr>
          <p:cNvSpPr/>
          <p:nvPr/>
        </p:nvSpPr>
        <p:spPr>
          <a:xfrm rot="1891732">
            <a:off x="3197479" y="2651513"/>
            <a:ext cx="862855" cy="2952483"/>
          </a:xfrm>
          <a:custGeom>
            <a:avLst/>
            <a:gdLst/>
            <a:ahLst/>
            <a:cxnLst/>
            <a:rect l="l" t="t" r="r" b="b"/>
            <a:pathLst>
              <a:path w="552644" h="2348736">
                <a:moveTo>
                  <a:pt x="0" y="0"/>
                </a:moveTo>
                <a:lnTo>
                  <a:pt x="552644" y="0"/>
                </a:lnTo>
                <a:lnTo>
                  <a:pt x="552644" y="2348736"/>
                </a:lnTo>
                <a:lnTo>
                  <a:pt x="0" y="2348736"/>
                </a:lnTo>
                <a:lnTo>
                  <a:pt x="0" y="0"/>
                </a:lnTo>
                <a:close/>
              </a:path>
            </a:pathLst>
          </a:custGeom>
          <a:blipFill>
            <a:blip r:embed="rId22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38596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137787" y="208847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27316" y="2425502"/>
            <a:ext cx="5934419" cy="369589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452310" y="5395385"/>
            <a:ext cx="2129923" cy="1924068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199211" y="2773524"/>
            <a:ext cx="3522957" cy="1601436"/>
            <a:chOff x="10212813" y="3628605"/>
            <a:chExt cx="6929415" cy="3290379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212813" y="3628605"/>
              <a:ext cx="6684658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2" y="3693893"/>
              <a:ext cx="6524666" cy="32250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in front of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6936332" y="3886085"/>
            <a:ext cx="2669837" cy="873062"/>
            <a:chOff x="9677180" y="3536401"/>
            <a:chExt cx="5819781" cy="202208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7" y="3536401"/>
              <a:ext cx="4632236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9677180" y="3633827"/>
              <a:ext cx="5819781" cy="1924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over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095793" y="4889098"/>
            <a:ext cx="2735143" cy="918141"/>
            <a:chOff x="10036167" y="3536401"/>
            <a:chExt cx="5819781" cy="2232217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9" y="3536401"/>
              <a:ext cx="5514399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036167" y="3548416"/>
              <a:ext cx="5819781" cy="22202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 c. </a:t>
              </a:r>
              <a:r>
                <a:rPr lang="en-US" sz="5334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bove</a:t>
              </a:r>
              <a:endParaRPr lang="en-US" sz="48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856490" y="1276291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The photo is _______ the table.</a:t>
            </a:r>
          </a:p>
        </p:txBody>
      </p:sp>
      <p:sp>
        <p:nvSpPr>
          <p:cNvPr id="2" name="Freeform 19">
            <a:extLst>
              <a:ext uri="{FF2B5EF4-FFF2-40B4-BE49-F238E27FC236}">
                <a16:creationId xmlns:a16="http://schemas.microsoft.com/office/drawing/2014/main" id="{AC85A02D-054B-61B7-AD34-8C1E4DE94F8E}"/>
              </a:ext>
            </a:extLst>
          </p:cNvPr>
          <p:cNvSpPr/>
          <p:nvPr/>
        </p:nvSpPr>
        <p:spPr>
          <a:xfrm>
            <a:off x="1933009" y="3851309"/>
            <a:ext cx="3440703" cy="1819272"/>
          </a:xfrm>
          <a:custGeom>
            <a:avLst/>
            <a:gdLst/>
            <a:ahLst/>
            <a:cxnLst/>
            <a:rect l="l" t="t" r="r" b="b"/>
            <a:pathLst>
              <a:path w="5161055" h="2728908">
                <a:moveTo>
                  <a:pt x="0" y="0"/>
                </a:moveTo>
                <a:lnTo>
                  <a:pt x="5161055" y="0"/>
                </a:lnTo>
                <a:lnTo>
                  <a:pt x="5161055" y="2728908"/>
                </a:lnTo>
                <a:lnTo>
                  <a:pt x="0" y="2728908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13E5EF-1B25-FCFF-8F86-12E2A1816829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200400" y="2559859"/>
            <a:ext cx="1117600" cy="12149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6211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7782761" y="4693920"/>
            <a:ext cx="4876800" cy="2164080"/>
          </a:xfrm>
          <a:custGeom>
            <a:avLst/>
            <a:gdLst/>
            <a:ahLst/>
            <a:cxnLst/>
            <a:rect l="l" t="t" r="r" b="b"/>
            <a:pathLst>
              <a:path w="7315200" h="3246120">
                <a:moveTo>
                  <a:pt x="0" y="0"/>
                </a:moveTo>
                <a:lnTo>
                  <a:pt x="7315200" y="0"/>
                </a:lnTo>
                <a:lnTo>
                  <a:pt x="7315200" y="3246120"/>
                </a:lnTo>
                <a:lnTo>
                  <a:pt x="0" y="324612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262354">
            <a:off x="-1286838" y="176208"/>
            <a:ext cx="3945275" cy="1444957"/>
          </a:xfrm>
          <a:custGeom>
            <a:avLst/>
            <a:gdLst/>
            <a:ahLst/>
            <a:cxnLst/>
            <a:rect l="l" t="t" r="r" b="b"/>
            <a:pathLst>
              <a:path w="5917912" h="2167435">
                <a:moveTo>
                  <a:pt x="0" y="0"/>
                </a:moveTo>
                <a:lnTo>
                  <a:pt x="5917912" y="0"/>
                </a:lnTo>
                <a:lnTo>
                  <a:pt x="5917912" y="2167435"/>
                </a:lnTo>
                <a:lnTo>
                  <a:pt x="0" y="216743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-288036" y="4223109"/>
            <a:ext cx="1947672" cy="2743200"/>
          </a:xfrm>
          <a:custGeom>
            <a:avLst/>
            <a:gdLst/>
            <a:ahLst/>
            <a:cxnLst/>
            <a:rect l="l" t="t" r="r" b="b"/>
            <a:pathLst>
              <a:path w="2921508" h="4114800">
                <a:moveTo>
                  <a:pt x="0" y="0"/>
                </a:moveTo>
                <a:lnTo>
                  <a:pt x="2921508" y="0"/>
                </a:lnTo>
                <a:lnTo>
                  <a:pt x="29215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>
            <a:off x="1243771" y="456892"/>
            <a:ext cx="10161055" cy="5944217"/>
          </a:xfrm>
          <a:custGeom>
            <a:avLst/>
            <a:gdLst/>
            <a:ahLst/>
            <a:cxnLst/>
            <a:rect l="l" t="t" r="r" b="b"/>
            <a:pathLst>
              <a:path w="15241583" h="8916326">
                <a:moveTo>
                  <a:pt x="0" y="0"/>
                </a:moveTo>
                <a:lnTo>
                  <a:pt x="15241584" y="0"/>
                </a:lnTo>
                <a:lnTo>
                  <a:pt x="15241584" y="8916326"/>
                </a:lnTo>
                <a:lnTo>
                  <a:pt x="0" y="8916326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 dirty="0"/>
          </a:p>
        </p:txBody>
      </p:sp>
      <p:sp>
        <p:nvSpPr>
          <p:cNvPr id="7" name="Freeform 7"/>
          <p:cNvSpPr/>
          <p:nvPr/>
        </p:nvSpPr>
        <p:spPr>
          <a:xfrm>
            <a:off x="6865941" y="-287892"/>
            <a:ext cx="4876800" cy="143256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1754776" y="-139414"/>
            <a:ext cx="4876800" cy="143256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10850495" y="1479909"/>
            <a:ext cx="1560195" cy="2743200"/>
          </a:xfrm>
          <a:custGeom>
            <a:avLst/>
            <a:gdLst/>
            <a:ahLst/>
            <a:cxnLst/>
            <a:rect l="l" t="t" r="r" b="b"/>
            <a:pathLst>
              <a:path w="2340293" h="4114800">
                <a:moveTo>
                  <a:pt x="0" y="0"/>
                </a:moveTo>
                <a:lnTo>
                  <a:pt x="2340292" y="0"/>
                </a:lnTo>
                <a:lnTo>
                  <a:pt x="234029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12" name="Picture 32">
            <a:extLst>
              <a:ext uri="{FF2B5EF4-FFF2-40B4-BE49-F238E27FC236}">
                <a16:creationId xmlns:a16="http://schemas.microsoft.com/office/drawing/2014/main" id="{8F125768-81DC-8848-6A84-911AD0BF8E05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2831438" y="1108728"/>
            <a:ext cx="7053532" cy="5254881"/>
          </a:xfrm>
          <a:prstGeom prst="rect">
            <a:avLst/>
          </a:prstGeom>
        </p:spPr>
      </p:pic>
      <p:grpSp>
        <p:nvGrpSpPr>
          <p:cNvPr id="16" name="Group 13">
            <a:extLst>
              <a:ext uri="{FF2B5EF4-FFF2-40B4-BE49-F238E27FC236}">
                <a16:creationId xmlns:a16="http://schemas.microsoft.com/office/drawing/2014/main" id="{9C30F16F-D13D-F837-CEA9-6DDD5C12DB43}"/>
              </a:ext>
            </a:extLst>
          </p:cNvPr>
          <p:cNvGrpSpPr/>
          <p:nvPr/>
        </p:nvGrpSpPr>
        <p:grpSpPr>
          <a:xfrm>
            <a:off x="2475590" y="888629"/>
            <a:ext cx="1677359" cy="1645491"/>
            <a:chOff x="0" y="0"/>
            <a:chExt cx="4681611" cy="4142057"/>
          </a:xfrm>
        </p:grpSpPr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58FBA24B-B55B-7EFD-187C-4B21286A4B2C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AB764CD2-2555-8025-CC4C-B5E1257DC9E0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1BC94D36-E768-3366-0698-CE4FD60402E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</p:grpSp>
      <p:grpSp>
        <p:nvGrpSpPr>
          <p:cNvPr id="24" name="Group 13">
            <a:extLst>
              <a:ext uri="{FF2B5EF4-FFF2-40B4-BE49-F238E27FC236}">
                <a16:creationId xmlns:a16="http://schemas.microsoft.com/office/drawing/2014/main" id="{FEC31538-5CF6-FB9B-EC1A-66F9688E4AD7}"/>
              </a:ext>
            </a:extLst>
          </p:cNvPr>
          <p:cNvGrpSpPr/>
          <p:nvPr/>
        </p:nvGrpSpPr>
        <p:grpSpPr>
          <a:xfrm>
            <a:off x="9099739" y="1246017"/>
            <a:ext cx="1712266" cy="1534080"/>
            <a:chOff x="0" y="0"/>
            <a:chExt cx="4681611" cy="4142057"/>
          </a:xfrm>
        </p:grpSpPr>
        <p:sp>
          <p:nvSpPr>
            <p:cNvPr id="25" name="Freeform 14">
              <a:extLst>
                <a:ext uri="{FF2B5EF4-FFF2-40B4-BE49-F238E27FC236}">
                  <a16:creationId xmlns:a16="http://schemas.microsoft.com/office/drawing/2014/main" id="{DA05F627-B820-E3CA-E550-5DD9EE4F3A69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6" name="Freeform 15">
              <a:extLst>
                <a:ext uri="{FF2B5EF4-FFF2-40B4-BE49-F238E27FC236}">
                  <a16:creationId xmlns:a16="http://schemas.microsoft.com/office/drawing/2014/main" id="{389DB0EB-A198-A13D-DA82-86517943D2BC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7" name="Freeform 16">
              <a:extLst>
                <a:ext uri="{FF2B5EF4-FFF2-40B4-BE49-F238E27FC236}">
                  <a16:creationId xmlns:a16="http://schemas.microsoft.com/office/drawing/2014/main" id="{813BC284-FF16-918A-7333-02347B92FF4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28" name="Freeform 12">
            <a:extLst>
              <a:ext uri="{FF2B5EF4-FFF2-40B4-BE49-F238E27FC236}">
                <a16:creationId xmlns:a16="http://schemas.microsoft.com/office/drawing/2014/main" id="{13E599EE-3A9F-6401-F086-539717AB155D}"/>
              </a:ext>
            </a:extLst>
          </p:cNvPr>
          <p:cNvSpPr/>
          <p:nvPr/>
        </p:nvSpPr>
        <p:spPr>
          <a:xfrm rot="-7951486">
            <a:off x="8295459" y="1701431"/>
            <a:ext cx="817355" cy="1039159"/>
          </a:xfrm>
          <a:custGeom>
            <a:avLst/>
            <a:gdLst/>
            <a:ahLst/>
            <a:cxnLst/>
            <a:rect l="l" t="t" r="r" b="b"/>
            <a:pathLst>
              <a:path w="1226033" h="1558739">
                <a:moveTo>
                  <a:pt x="0" y="0"/>
                </a:moveTo>
                <a:lnTo>
                  <a:pt x="1226033" y="0"/>
                </a:lnTo>
                <a:lnTo>
                  <a:pt x="1226033" y="1558740"/>
                </a:lnTo>
                <a:lnTo>
                  <a:pt x="0" y="1558740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9" name="Freeform 31">
            <a:extLst>
              <a:ext uri="{FF2B5EF4-FFF2-40B4-BE49-F238E27FC236}">
                <a16:creationId xmlns:a16="http://schemas.microsoft.com/office/drawing/2014/main" id="{E3B4FFA0-7D87-9EDF-2942-3A880387361B}"/>
              </a:ext>
            </a:extLst>
          </p:cNvPr>
          <p:cNvSpPr/>
          <p:nvPr/>
        </p:nvSpPr>
        <p:spPr>
          <a:xfrm rot="885286">
            <a:off x="1700450" y="1948136"/>
            <a:ext cx="766857" cy="932349"/>
          </a:xfrm>
          <a:custGeom>
            <a:avLst/>
            <a:gdLst/>
            <a:ahLst/>
            <a:cxnLst/>
            <a:rect l="l" t="t" r="r" b="b"/>
            <a:pathLst>
              <a:path w="1150285" h="1398523">
                <a:moveTo>
                  <a:pt x="0" y="0"/>
                </a:moveTo>
                <a:lnTo>
                  <a:pt x="1150285" y="0"/>
                </a:lnTo>
                <a:lnTo>
                  <a:pt x="1150285" y="1398523"/>
                </a:lnTo>
                <a:lnTo>
                  <a:pt x="0" y="1398523"/>
                </a:lnTo>
                <a:lnTo>
                  <a:pt x="0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23163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27" name="applause.wav"/>
          </p:stSnd>
        </p:sndAc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015473" y="456892"/>
            <a:ext cx="10161055" cy="5944217"/>
          </a:xfrm>
          <a:custGeom>
            <a:avLst/>
            <a:gdLst/>
            <a:ahLst/>
            <a:cxnLst/>
            <a:rect l="l" t="t" r="r" b="b"/>
            <a:pathLst>
              <a:path w="15241583" h="8916326">
                <a:moveTo>
                  <a:pt x="0" y="0"/>
                </a:moveTo>
                <a:lnTo>
                  <a:pt x="15241584" y="0"/>
                </a:lnTo>
                <a:lnTo>
                  <a:pt x="15241584" y="8916326"/>
                </a:lnTo>
                <a:lnTo>
                  <a:pt x="0" y="891632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TextBox 3"/>
          <p:cNvSpPr txBox="1"/>
          <p:nvPr/>
        </p:nvSpPr>
        <p:spPr>
          <a:xfrm>
            <a:off x="2559894" y="899666"/>
            <a:ext cx="7175331" cy="155478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100"/>
              </a:lnSpc>
            </a:pPr>
            <a:r>
              <a:rPr lang="en-US" sz="5867" b="1" u="sng" dirty="0">
                <a:solidFill>
                  <a:schemeClr val="accent6">
                    <a:lumMod val="40000"/>
                    <a:lumOff val="60000"/>
                  </a:schemeClr>
                </a:solidFill>
                <a:latin typeface="Abadi Extra Light" panose="020B0204020104020204" pitchFamily="34" charset="0"/>
              </a:rPr>
              <a:t>Unit 8</a:t>
            </a:r>
          </a:p>
        </p:txBody>
      </p:sp>
      <p:sp>
        <p:nvSpPr>
          <p:cNvPr id="4" name="Freeform 4"/>
          <p:cNvSpPr/>
          <p:nvPr/>
        </p:nvSpPr>
        <p:spPr>
          <a:xfrm rot="3584285">
            <a:off x="301724" y="2280156"/>
            <a:ext cx="1951821" cy="500376"/>
          </a:xfrm>
          <a:custGeom>
            <a:avLst/>
            <a:gdLst/>
            <a:ahLst/>
            <a:cxnLst/>
            <a:rect l="l" t="t" r="r" b="b"/>
            <a:pathLst>
              <a:path w="2927731" h="750564">
                <a:moveTo>
                  <a:pt x="0" y="0"/>
                </a:moveTo>
                <a:lnTo>
                  <a:pt x="2927731" y="0"/>
                </a:lnTo>
                <a:lnTo>
                  <a:pt x="2927731" y="750564"/>
                </a:lnTo>
                <a:lnTo>
                  <a:pt x="0" y="75056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814579">
            <a:off x="10017329" y="1446523"/>
            <a:ext cx="644447" cy="923938"/>
          </a:xfrm>
          <a:custGeom>
            <a:avLst/>
            <a:gdLst/>
            <a:ahLst/>
            <a:cxnLst/>
            <a:rect l="l" t="t" r="r" b="b"/>
            <a:pathLst>
              <a:path w="966670" h="1385907">
                <a:moveTo>
                  <a:pt x="0" y="0"/>
                </a:moveTo>
                <a:lnTo>
                  <a:pt x="966670" y="0"/>
                </a:lnTo>
                <a:lnTo>
                  <a:pt x="966670" y="1385908"/>
                </a:lnTo>
                <a:lnTo>
                  <a:pt x="0" y="138590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 dirty="0"/>
          </a:p>
        </p:txBody>
      </p:sp>
      <p:sp>
        <p:nvSpPr>
          <p:cNvPr id="6" name="Freeform 6"/>
          <p:cNvSpPr/>
          <p:nvPr/>
        </p:nvSpPr>
        <p:spPr>
          <a:xfrm>
            <a:off x="88707" y="-120317"/>
            <a:ext cx="4876800" cy="1383792"/>
          </a:xfrm>
          <a:custGeom>
            <a:avLst/>
            <a:gdLst/>
            <a:ahLst/>
            <a:cxnLst/>
            <a:rect l="l" t="t" r="r" b="b"/>
            <a:pathLst>
              <a:path w="7315200" h="2075688">
                <a:moveTo>
                  <a:pt x="0" y="0"/>
                </a:moveTo>
                <a:lnTo>
                  <a:pt x="7315200" y="0"/>
                </a:lnTo>
                <a:lnTo>
                  <a:pt x="7315200" y="2075688"/>
                </a:lnTo>
                <a:lnTo>
                  <a:pt x="0" y="207568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7" name="Freeform 7"/>
          <p:cNvSpPr/>
          <p:nvPr/>
        </p:nvSpPr>
        <p:spPr>
          <a:xfrm>
            <a:off x="4965507" y="-120317"/>
            <a:ext cx="4876800" cy="1383792"/>
          </a:xfrm>
          <a:custGeom>
            <a:avLst/>
            <a:gdLst/>
            <a:ahLst/>
            <a:cxnLst/>
            <a:rect l="l" t="t" r="r" b="b"/>
            <a:pathLst>
              <a:path w="7315200" h="2075688">
                <a:moveTo>
                  <a:pt x="0" y="0"/>
                </a:moveTo>
                <a:lnTo>
                  <a:pt x="7315200" y="0"/>
                </a:lnTo>
                <a:lnTo>
                  <a:pt x="7315200" y="2075688"/>
                </a:lnTo>
                <a:lnTo>
                  <a:pt x="0" y="207568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9699131" y="0"/>
            <a:ext cx="4876800" cy="1383792"/>
          </a:xfrm>
          <a:custGeom>
            <a:avLst/>
            <a:gdLst/>
            <a:ahLst/>
            <a:cxnLst/>
            <a:rect l="l" t="t" r="r" b="b"/>
            <a:pathLst>
              <a:path w="7315200" h="2075688">
                <a:moveTo>
                  <a:pt x="0" y="0"/>
                </a:moveTo>
                <a:lnTo>
                  <a:pt x="7315200" y="0"/>
                </a:lnTo>
                <a:lnTo>
                  <a:pt x="7315200" y="2075688"/>
                </a:lnTo>
                <a:lnTo>
                  <a:pt x="0" y="207568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 rot="-9488897">
            <a:off x="10683804" y="4876636"/>
            <a:ext cx="1427817" cy="1799396"/>
          </a:xfrm>
          <a:custGeom>
            <a:avLst/>
            <a:gdLst/>
            <a:ahLst/>
            <a:cxnLst/>
            <a:rect l="l" t="t" r="r" b="b"/>
            <a:pathLst>
              <a:path w="1299969" h="1922321">
                <a:moveTo>
                  <a:pt x="0" y="0"/>
                </a:moveTo>
                <a:lnTo>
                  <a:pt x="1299970" y="0"/>
                </a:lnTo>
                <a:lnTo>
                  <a:pt x="1299970" y="1922321"/>
                </a:lnTo>
                <a:lnTo>
                  <a:pt x="0" y="1922321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200831" y="4808370"/>
            <a:ext cx="2170509" cy="1815088"/>
          </a:xfrm>
          <a:custGeom>
            <a:avLst/>
            <a:gdLst/>
            <a:ahLst/>
            <a:cxnLst/>
            <a:rect l="l" t="t" r="r" b="b"/>
            <a:pathLst>
              <a:path w="3255764" h="2722632">
                <a:moveTo>
                  <a:pt x="0" y="0"/>
                </a:moveTo>
                <a:lnTo>
                  <a:pt x="3255764" y="0"/>
                </a:lnTo>
                <a:lnTo>
                  <a:pt x="3255764" y="2722632"/>
                </a:lnTo>
                <a:lnTo>
                  <a:pt x="0" y="2722632"/>
                </a:lnTo>
                <a:lnTo>
                  <a:pt x="0" y="0"/>
                </a:lnTo>
                <a:close/>
              </a:path>
            </a:pathLst>
          </a:custGeom>
          <a:blipFill>
            <a:blip r:embed="rId14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AF955841-0D92-990D-854D-C97D0A2E7CF5}"/>
              </a:ext>
            </a:extLst>
          </p:cNvPr>
          <p:cNvSpPr txBox="1"/>
          <p:nvPr/>
        </p:nvSpPr>
        <p:spPr>
          <a:xfrm>
            <a:off x="996423" y="2088749"/>
            <a:ext cx="10312399" cy="15818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100"/>
              </a:lnSpc>
            </a:pPr>
            <a:r>
              <a:rPr lang="en-US" sz="6667" dirty="0">
                <a:solidFill>
                  <a:srgbClr val="FFFF00"/>
                </a:solidFill>
                <a:latin typeface="Congenial Black" panose="02000503040000020004" pitchFamily="2" charset="0"/>
              </a:rPr>
              <a:t>IN OUR CLASSROOM</a:t>
            </a:r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520C00EE-89B5-CEAE-0853-01A7B96D8D86}"/>
              </a:ext>
            </a:extLst>
          </p:cNvPr>
          <p:cNvSpPr txBox="1"/>
          <p:nvPr/>
        </p:nvSpPr>
        <p:spPr>
          <a:xfrm>
            <a:off x="1313234" y="3369583"/>
            <a:ext cx="9086991" cy="161569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100"/>
              </a:lnSpc>
            </a:pPr>
            <a:r>
              <a:rPr lang="en-US" sz="7667" dirty="0">
                <a:solidFill>
                  <a:schemeClr val="bg1"/>
                </a:solidFill>
                <a:latin typeface="MTD Anydore" panose="02000500000000000000" pitchFamily="50" charset="0"/>
              </a:rPr>
              <a:t>Lesson 3 – Part 1.2.3</a:t>
            </a:r>
          </a:p>
        </p:txBody>
      </p:sp>
      <p:pic>
        <p:nvPicPr>
          <p:cNvPr id="13" name="Track 84">
            <a:hlinkClick r:id="" action="ppaction://media"/>
            <a:extLst>
              <a:ext uri="{FF2B5EF4-FFF2-40B4-BE49-F238E27FC236}">
                <a16:creationId xmlns:a16="http://schemas.microsoft.com/office/drawing/2014/main" id="{7D4DD4A4-3981-54F8-14F3-F5C5C8945837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55175.3437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549145" y="1449113"/>
            <a:ext cx="918756" cy="918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07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0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</TotalTime>
  <Words>737</Words>
  <Application>Microsoft Office PowerPoint</Application>
  <PresentationFormat>Widescreen</PresentationFormat>
  <Paragraphs>219</Paragraphs>
  <Slides>45</Slides>
  <Notes>26</Notes>
  <HiddenSlides>0</HiddenSlides>
  <MMClips>27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63" baseType="lpstr">
      <vt:lpstr>.VnTime</vt:lpstr>
      <vt:lpstr>Abadi Extra Light</vt:lpstr>
      <vt:lpstr>Arial</vt:lpstr>
      <vt:lpstr>Berlin Sans FB Demi</vt:lpstr>
      <vt:lpstr>Calibri</vt:lpstr>
      <vt:lpstr>Calibri Light</vt:lpstr>
      <vt:lpstr>Chronica Pro</vt:lpstr>
      <vt:lpstr>Comic Sans MS</vt:lpstr>
      <vt:lpstr>Congenial</vt:lpstr>
      <vt:lpstr>Congenial Black</vt:lpstr>
      <vt:lpstr>Hero</vt:lpstr>
      <vt:lpstr>Impact</vt:lpstr>
      <vt:lpstr>MTD Anydore</vt:lpstr>
      <vt:lpstr>StoryBook Rough</vt:lpstr>
      <vt:lpstr>Times New Roman</vt:lpstr>
      <vt:lpstr>UVN Ai Cap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5</cp:revision>
  <dcterms:created xsi:type="dcterms:W3CDTF">2024-12-08T14:08:00Z</dcterms:created>
  <dcterms:modified xsi:type="dcterms:W3CDTF">2024-12-09T10:08:14Z</dcterms:modified>
</cp:coreProperties>
</file>